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3"/>
        <w:gridCol w:w="7654"/>
      </w:tblGrid>
      <w:tr w:rsidR="00C8185A" w:rsidRPr="00192352" w14:paraId="2D6A470E" w14:textId="77777777" w:rsidTr="003A17BD">
        <w:trPr>
          <w:trHeight w:val="1191"/>
        </w:trPr>
        <w:tc>
          <w:tcPr>
            <w:tcW w:w="2093" w:type="dxa"/>
            <w:vAlign w:val="center"/>
          </w:tcPr>
          <w:p w14:paraId="7BD543D4" w14:textId="0D24041A" w:rsidR="00C8185A" w:rsidRPr="00735C96" w:rsidRDefault="00C8185A" w:rsidP="00D2045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  <w:u w:val="single"/>
              </w:rPr>
            </w:pPr>
          </w:p>
        </w:tc>
        <w:tc>
          <w:tcPr>
            <w:tcW w:w="7654" w:type="dxa"/>
            <w:vAlign w:val="center"/>
          </w:tcPr>
          <w:p w14:paraId="3F9815B3" w14:textId="77777777" w:rsidR="00C8185A" w:rsidRPr="00192352" w:rsidRDefault="00C8185A" w:rsidP="00D2045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>ĐỀ CƯƠNG ÔN TẬP HỌC KÌ II</w:t>
            </w:r>
          </w:p>
          <w:p w14:paraId="48854D44" w14:textId="77777777" w:rsidR="00C8185A" w:rsidRPr="00192352" w:rsidRDefault="00735C96" w:rsidP="00D2045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 xml:space="preserve">   </w:t>
            </w:r>
            <w:r w:rsidR="00C8185A" w:rsidRPr="0019235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>MÔN: TOÁN 6</w:t>
            </w:r>
          </w:p>
          <w:p w14:paraId="3CF2105B" w14:textId="77777777" w:rsidR="00026C7C" w:rsidRPr="00192352" w:rsidRDefault="00735C96" w:rsidP="00D20456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 xml:space="preserve">   </w:t>
            </w:r>
            <w:r w:rsidRPr="0019235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8"/>
              </w:rPr>
              <w:t>NĂM HỌC 2021 - 2022</w:t>
            </w:r>
          </w:p>
        </w:tc>
      </w:tr>
    </w:tbl>
    <w:p w14:paraId="3D3677FD" w14:textId="1E28B43A" w:rsidR="00AF22EF" w:rsidRPr="00735C96" w:rsidRDefault="00735C96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6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B15352" wp14:editId="2ED66647">
                <wp:simplePos x="0" y="0"/>
                <wp:positionH relativeFrom="column">
                  <wp:posOffset>4057015</wp:posOffset>
                </wp:positionH>
                <wp:positionV relativeFrom="paragraph">
                  <wp:posOffset>3175</wp:posOffset>
                </wp:positionV>
                <wp:extent cx="2105025" cy="0"/>
                <wp:effectExtent l="0" t="0" r="0" b="0"/>
                <wp:wrapNone/>
                <wp:docPr id="5" name="Đường nối Thẳng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050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7878709" id="Đường nối Thẳng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9.45pt,.25pt" to="485.2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" strokecolor="#5b9bd5 [3204]" strokeweight=".5pt">
                <v:stroke joinstyle="miter"/>
              </v:line>
            </w:pict>
          </mc:Fallback>
        </mc:AlternateContent>
      </w:r>
      <w:r w:rsidR="00C8185A" w:rsidRP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A</w:t>
      </w:r>
      <w:r w:rsidR="00AF22EF" w:rsidRP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. </w:t>
      </w:r>
      <w:r w:rsidR="00C8185A" w:rsidRPr="00735C96">
        <w:rPr>
          <w:rFonts w:ascii="Times New Roman" w:hAnsi="Times New Roman" w:cs="Times New Roman"/>
          <w:b/>
          <w:color w:val="000000" w:themeColor="text1"/>
          <w:sz w:val="26"/>
          <w:szCs w:val="28"/>
          <w:u w:val="single"/>
        </w:rPr>
        <w:t>BÀI TẬP TRẮC NGHIỆM</w:t>
      </w:r>
    </w:p>
    <w:p w14:paraId="6DA5FC46" w14:textId="77777777" w:rsidR="00AF22EF" w:rsidRPr="00192352" w:rsidRDefault="00AF22EF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Sủ dụng dữ liệu sau đây để</w:t>
      </w:r>
      <w:r w:rsidR="00C14CED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m câu 1, 2.</w:t>
      </w:r>
    </w:p>
    <w:p w14:paraId="13CC01B1" w14:textId="77777777" w:rsidR="00AF22EF" w:rsidRPr="00192352" w:rsidRDefault="00AF22EF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Một cửa hàng bán ô tô thống kê số lượng ô tô bán được trong bốn quý năm 2021 được kêt quả như sau:</w:t>
      </w:r>
    </w:p>
    <w:p w14:paraId="1469AB4F" w14:textId="77777777" w:rsidR="00AF22EF" w:rsidRPr="00192352" w:rsidRDefault="00AF22EF" w:rsidP="00D20456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721E8470" wp14:editId="17CBA3F1">
            <wp:extent cx="3773452" cy="1234034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792356" cy="1240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34DDBE88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0" w:name="BMN_QUESTION1"/>
      <w:bookmarkEnd w:id="0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Tổng số xe bán được trong bốn quý là:</w:t>
      </w:r>
    </w:p>
    <w:p w14:paraId="39E3302A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1" w:name="BMN_CHOICE_A1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1 chiếc.</w:t>
      </w:r>
      <w:bookmarkStart w:id="2" w:name="BMN_CHOICE_B1"/>
      <w:bookmarkEnd w:id="1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10 chiếc.</w:t>
      </w:r>
      <w:bookmarkStart w:id="3" w:name="BMN_CHOICE_C1"/>
      <w:bookmarkEnd w:id="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15 chiếc.</w:t>
      </w:r>
      <w:bookmarkStart w:id="4" w:name="BMN_CHOICE_D1"/>
      <w:bookmarkEnd w:id="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2 chiếc.</w:t>
      </w:r>
    </w:p>
    <w:p w14:paraId="5BBB7D0B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5" w:name="BMN_QUESTION2"/>
      <w:bookmarkStart w:id="6" w:name="BMN_QUESTION3"/>
      <w:bookmarkEnd w:id="4"/>
      <w:bookmarkEnd w:id="5"/>
      <w:bookmarkEnd w:id="6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Quý 4 bán được nhiều hơn quý 3 bao nhiêu chiếc xe?</w:t>
      </w:r>
    </w:p>
    <w:p w14:paraId="42B8FB45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7" w:name="BMN_CHOICE_A3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0, 5.</w:t>
      </w:r>
      <w:bookmarkStart w:id="8" w:name="BMN_CHOICE_B3"/>
      <w:bookmarkEnd w:id="7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.</w:t>
      </w:r>
      <w:bookmarkStart w:id="9" w:name="BMN_CHOICE_C3"/>
      <w:bookmarkEnd w:id="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5.</w:t>
      </w:r>
      <w:bookmarkStart w:id="10" w:name="BMN_CHOICE_D3"/>
      <w:bookmarkEnd w:id="9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0</w:t>
      </w:r>
    </w:p>
    <w:bookmarkEnd w:id="10"/>
    <w:p w14:paraId="4D8C4B99" w14:textId="77777777" w:rsidR="00AF22EF" w:rsidRPr="00192352" w:rsidRDefault="00AF22EF" w:rsidP="00D20456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Sử dụng dữ liệu sau đây để</w:t>
      </w:r>
      <w:r w:rsidR="00C14CED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m câu 4, 5.</w:t>
      </w:r>
    </w:p>
    <w:p w14:paraId="1A3D1C01" w14:textId="77777777" w:rsidR="00AF22EF" w:rsidRPr="00192352" w:rsidRDefault="00AF22EF" w:rsidP="00D20456">
      <w:pPr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7A5D13B6" wp14:editId="5FCA320A">
            <wp:extent cx="2860698" cy="1389570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82383" cy="1400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6809A9" w14:textId="77777777" w:rsidR="00AF22EF" w:rsidRPr="00192352" w:rsidRDefault="00AF22EF" w:rsidP="00D20456">
      <w:pPr>
        <w:spacing w:after="0" w:line="240" w:lineRule="auto"/>
        <w:ind w:left="99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Biểu đồ sau đây cho biết môn thể thao yêu thích nhất của các bạn học sinh khối 6 một trường THCS.</w:t>
      </w:r>
    </w:p>
    <w:p w14:paraId="7347742E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11" w:name="BMN_QUESTION4"/>
      <w:bookmarkEnd w:id="11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Môn thể thao được yêu thích nhất là:</w:t>
      </w:r>
    </w:p>
    <w:p w14:paraId="1740F61C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12" w:name="BMN_CHOICE_A4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Bóng đá.</w:t>
      </w:r>
      <w:bookmarkStart w:id="13" w:name="BMN_CHOICE_B4"/>
      <w:bookmarkEnd w:id="1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Bóng rổ.</w:t>
      </w:r>
      <w:bookmarkStart w:id="14" w:name="BMN_CHOICE_C4"/>
      <w:bookmarkEnd w:id="1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Cầu lông.</w:t>
      </w:r>
      <w:bookmarkStart w:id="15" w:name="BMN_CHOICE_D4"/>
      <w:bookmarkEnd w:id="14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Bơi lội.</w:t>
      </w:r>
    </w:p>
    <w:p w14:paraId="322E4B24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16" w:name="BMN_QUESTION5"/>
      <w:bookmarkEnd w:id="15"/>
      <w:bookmarkEnd w:id="16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Số HS thích bóng đá nhiều hơn số HS thích bóng rổ là:</w:t>
      </w:r>
    </w:p>
    <w:p w14:paraId="35057C0C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17" w:name="BMN_CHOICE_A5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20.</w:t>
      </w:r>
      <w:bookmarkStart w:id="18" w:name="BMN_CHOICE_B5"/>
      <w:bookmarkEnd w:id="17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0.</w:t>
      </w:r>
      <w:bookmarkStart w:id="19" w:name="BMN_CHOICE_C5"/>
      <w:bookmarkEnd w:id="1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60.</w:t>
      </w:r>
      <w:bookmarkStart w:id="20" w:name="BMN_CHOICE_D5"/>
      <w:bookmarkEnd w:id="19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0.</w:t>
      </w:r>
    </w:p>
    <w:p w14:paraId="2E749547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21" w:name="BMN_QUESTION6"/>
      <w:bookmarkStart w:id="22" w:name="BMN_QUESTION7"/>
      <w:bookmarkEnd w:id="20"/>
      <w:bookmarkEnd w:id="21"/>
      <w:bookmarkEnd w:id="2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Tung đồng xu 32 lần liên tiếp, có 18 lần xuất hiện mặt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20" w:dyaOrig="279" w14:anchorId="6AEE8C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4pt" o:ole="">
            <v:imagedata r:id="rId10" o:title=""/>
          </v:shape>
          <o:OLEObject Type="Embed" ProgID="Equation.DSMT4" ShapeID="_x0000_i1025" DrawAspect="Content" ObjectID="_1712406566" r:id="rId1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thì xác suất thực nghiệm xuất hiện mặt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79" w:dyaOrig="279" w14:anchorId="5C8F7B1C">
          <v:shape id="_x0000_i1026" type="#_x0000_t75" style="width:14.4pt;height:14.4pt" o:ole="">
            <v:imagedata r:id="rId12" o:title=""/>
          </v:shape>
          <o:OLEObject Type="Embed" ProgID="Equation.DSMT4" ShapeID="_x0000_i1026" DrawAspect="Content" ObjectID="_1712406567" r:id="rId13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</w:t>
      </w:r>
    </w:p>
    <w:p w14:paraId="498F921E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23" w:name="BMN_CHOICE_A7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40" w:dyaOrig="620" w14:anchorId="0772BEE9">
          <v:shape id="_x0000_i1027" type="#_x0000_t75" style="width:16.3pt;height:31.3pt" o:ole="">
            <v:imagedata r:id="rId14" o:title=""/>
          </v:shape>
          <o:OLEObject Type="Embed" ProgID="Equation.DSMT4" ShapeID="_x0000_i1027" DrawAspect="Content" ObjectID="_1712406568" r:id="rId1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24" w:name="BMN_CHOICE_B7"/>
      <w:bookmarkEnd w:id="2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20" w:dyaOrig="620" w14:anchorId="5812AD09">
          <v:shape id="_x0000_i1028" type="#_x0000_t75" style="width:15.65pt;height:31.3pt" o:ole="">
            <v:imagedata r:id="rId16" o:title=""/>
          </v:shape>
          <o:OLEObject Type="Embed" ProgID="Equation.DSMT4" ShapeID="_x0000_i1028" DrawAspect="Content" ObjectID="_1712406569" r:id="rId1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25" w:name="BMN_CHOICE_C7"/>
      <w:bookmarkEnd w:id="24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40" w:dyaOrig="620" w14:anchorId="5F851B8B">
          <v:shape id="_x0000_i1029" type="#_x0000_t75" style="width:16.3pt;height:31.3pt" o:ole="">
            <v:imagedata r:id="rId18" o:title=""/>
          </v:shape>
          <o:OLEObject Type="Embed" ProgID="Equation.DSMT4" ShapeID="_x0000_i1029" DrawAspect="Content" ObjectID="_1712406570" r:id="rId1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26" w:name="BMN_CHOICE_D7"/>
      <w:bookmarkEnd w:id="25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220" w:dyaOrig="620" w14:anchorId="107E8535">
          <v:shape id="_x0000_i1030" type="#_x0000_t75" style="width:11.25pt;height:31.3pt" o:ole="">
            <v:imagedata r:id="rId20" o:title=""/>
          </v:shape>
          <o:OLEObject Type="Embed" ProgID="Equation.DSMT4" ShapeID="_x0000_i1030" DrawAspect="Content" ObjectID="_1712406571" r:id="rId2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23E5741F" w14:textId="77777777" w:rsidR="00AF22EF" w:rsidRPr="00192352" w:rsidRDefault="00AF22EF" w:rsidP="00B80815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27" w:name="BMN_QUESTION8"/>
      <w:bookmarkEnd w:id="26"/>
      <w:bookmarkEnd w:id="27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Khánh gieo một con xúc xắc 50 lần và ghi lại số chấm xuất hiện ở mỗi lần gieo được kết quả như sau:</w:t>
      </w:r>
    </w:p>
    <w:tbl>
      <w:tblPr>
        <w:tblStyle w:val="TableGrid"/>
        <w:tblW w:w="9805" w:type="dxa"/>
        <w:tblInd w:w="392" w:type="dxa"/>
        <w:tblLayout w:type="fixed"/>
        <w:tblLook w:val="00A0" w:firstRow="1" w:lastRow="0" w:firstColumn="1" w:lastColumn="0" w:noHBand="0" w:noVBand="0"/>
      </w:tblPr>
      <w:tblGrid>
        <w:gridCol w:w="2057"/>
        <w:gridCol w:w="1237"/>
        <w:gridCol w:w="1347"/>
        <w:gridCol w:w="1346"/>
        <w:gridCol w:w="1236"/>
        <w:gridCol w:w="1346"/>
        <w:gridCol w:w="1236"/>
      </w:tblGrid>
      <w:tr w:rsidR="00AF22EF" w:rsidRPr="00192352" w14:paraId="5ACEE696" w14:textId="77777777" w:rsidTr="00C0317F">
        <w:trPr>
          <w:trHeight w:val="399"/>
        </w:trPr>
        <w:tc>
          <w:tcPr>
            <w:tcW w:w="2057" w:type="dxa"/>
          </w:tcPr>
          <w:p w14:paraId="34A4A054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Số chấm xuất hiện </w:t>
            </w:r>
          </w:p>
        </w:tc>
        <w:tc>
          <w:tcPr>
            <w:tcW w:w="1237" w:type="dxa"/>
          </w:tcPr>
          <w:p w14:paraId="2AA792E7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1 </w:t>
            </w:r>
          </w:p>
        </w:tc>
        <w:tc>
          <w:tcPr>
            <w:tcW w:w="1347" w:type="dxa"/>
          </w:tcPr>
          <w:p w14:paraId="79BB8055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2 </w:t>
            </w:r>
          </w:p>
        </w:tc>
        <w:tc>
          <w:tcPr>
            <w:tcW w:w="1346" w:type="dxa"/>
          </w:tcPr>
          <w:p w14:paraId="2937239B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3 </w:t>
            </w:r>
          </w:p>
        </w:tc>
        <w:tc>
          <w:tcPr>
            <w:tcW w:w="1236" w:type="dxa"/>
          </w:tcPr>
          <w:p w14:paraId="435DCC59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4 </w:t>
            </w:r>
          </w:p>
        </w:tc>
        <w:tc>
          <w:tcPr>
            <w:tcW w:w="1346" w:type="dxa"/>
          </w:tcPr>
          <w:p w14:paraId="00754069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5 </w:t>
            </w:r>
          </w:p>
        </w:tc>
        <w:tc>
          <w:tcPr>
            <w:tcW w:w="1236" w:type="dxa"/>
          </w:tcPr>
          <w:p w14:paraId="2D34B9F6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6 </w:t>
            </w:r>
          </w:p>
        </w:tc>
      </w:tr>
      <w:tr w:rsidR="00AF22EF" w:rsidRPr="00192352" w14:paraId="072046C5" w14:textId="77777777" w:rsidTr="00C0317F">
        <w:trPr>
          <w:trHeight w:val="492"/>
        </w:trPr>
        <w:tc>
          <w:tcPr>
            <w:tcW w:w="2057" w:type="dxa"/>
          </w:tcPr>
          <w:p w14:paraId="4E70F420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Số lần </w:t>
            </w:r>
          </w:p>
        </w:tc>
        <w:tc>
          <w:tcPr>
            <w:tcW w:w="1237" w:type="dxa"/>
          </w:tcPr>
          <w:p w14:paraId="5E5259DF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4 </w:t>
            </w:r>
          </w:p>
        </w:tc>
        <w:tc>
          <w:tcPr>
            <w:tcW w:w="1347" w:type="dxa"/>
          </w:tcPr>
          <w:p w14:paraId="184EAF95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10 </w:t>
            </w:r>
          </w:p>
        </w:tc>
        <w:tc>
          <w:tcPr>
            <w:tcW w:w="1346" w:type="dxa"/>
          </w:tcPr>
          <w:p w14:paraId="1DB2AC5D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11 </w:t>
            </w:r>
          </w:p>
        </w:tc>
        <w:tc>
          <w:tcPr>
            <w:tcW w:w="1236" w:type="dxa"/>
          </w:tcPr>
          <w:p w14:paraId="6A8B3F54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7 </w:t>
            </w:r>
          </w:p>
        </w:tc>
        <w:tc>
          <w:tcPr>
            <w:tcW w:w="1346" w:type="dxa"/>
          </w:tcPr>
          <w:p w14:paraId="7B0967A8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12 </w:t>
            </w:r>
          </w:p>
        </w:tc>
        <w:tc>
          <w:tcPr>
            <w:tcW w:w="1236" w:type="dxa"/>
          </w:tcPr>
          <w:p w14:paraId="32DA98AF" w14:textId="77777777" w:rsidR="00AF22EF" w:rsidRPr="00192352" w:rsidRDefault="00AF22EF" w:rsidP="00D20456">
            <w:pPr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  <w:t xml:space="preserve">6 </w:t>
            </w:r>
          </w:p>
        </w:tc>
      </w:tr>
    </w:tbl>
    <w:p w14:paraId="7C47BB32" w14:textId="77777777" w:rsidR="00AF22EF" w:rsidRPr="00192352" w:rsidRDefault="00AF22EF" w:rsidP="00D20456">
      <w:pPr>
        <w:spacing w:after="0" w:line="240" w:lineRule="auto"/>
        <w:ind w:left="992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Xác suất thực nghiệm xuất hiện mặt 5 chấm là:</w:t>
      </w:r>
    </w:p>
    <w:p w14:paraId="66E55FE1" w14:textId="77777777" w:rsidR="00AF22EF" w:rsidRPr="00192352" w:rsidRDefault="00C0317F" w:rsidP="00D20456">
      <w:pPr>
        <w:tabs>
          <w:tab w:val="left" w:pos="3402"/>
          <w:tab w:val="left" w:pos="5669"/>
          <w:tab w:val="left" w:pos="7937"/>
        </w:tabs>
        <w:spacing w:after="0" w:line="240" w:lineRule="auto"/>
        <w:ind w:left="14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28" w:name="BMN_CHOICE_A8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           </w:t>
      </w:r>
      <w:r w:rsidR="00AF22EF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="00AF22EF"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20" w:dyaOrig="620" w14:anchorId="60C8F055">
          <v:shape id="_x0000_i1031" type="#_x0000_t75" style="width:15.65pt;height:31.3pt" o:ole="">
            <v:imagedata r:id="rId22" o:title=""/>
          </v:shape>
          <o:OLEObject Type="Embed" ProgID="Equation.DSMT4" ShapeID="_x0000_i1031" DrawAspect="Content" ObjectID="_1712406572" r:id="rId23"/>
        </w:object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29" w:name="BMN_CHOICE_B8"/>
      <w:bookmarkEnd w:id="2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</w:t>
      </w:r>
      <w:r w:rsidR="00AF22EF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="00AF22EF"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60" w:dyaOrig="620" w14:anchorId="17B8E1EB">
          <v:shape id="_x0000_i1032" type="#_x0000_t75" style="width:18.15pt;height:31.3pt" o:ole="">
            <v:imagedata r:id="rId24" o:title=""/>
          </v:shape>
          <o:OLEObject Type="Embed" ProgID="Equation.DSMT4" ShapeID="_x0000_i1032" DrawAspect="Content" ObjectID="_1712406573" r:id="rId25"/>
        </w:object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30" w:name="BMN_CHOICE_C8"/>
      <w:bookmarkEnd w:id="29"/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</w:t>
      </w:r>
      <w:r w:rsidR="00AF22EF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="00AF22EF"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60" w:dyaOrig="620" w14:anchorId="2ABFC392">
          <v:shape id="_x0000_i1033" type="#_x0000_t75" style="width:18.15pt;height:31.3pt" o:ole="">
            <v:imagedata r:id="rId26" o:title=""/>
          </v:shape>
          <o:OLEObject Type="Embed" ProgID="Equation.DSMT4" ShapeID="_x0000_i1033" DrawAspect="Content" ObjectID="_1712406574" r:id="rId27"/>
        </w:object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31" w:name="BMN_CHOICE_D8"/>
      <w:bookmarkEnd w:id="30"/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AF22EF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Đáp án khác.</w:t>
      </w:r>
    </w:p>
    <w:p w14:paraId="089C182D" w14:textId="77777777" w:rsidR="00D20456" w:rsidRPr="00192352" w:rsidRDefault="00D20456" w:rsidP="00D20456">
      <w:pPr>
        <w:pStyle w:val="ListParagraph"/>
        <w:spacing w:after="0" w:line="240" w:lineRule="auto"/>
        <w:ind w:left="284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32" w:name="BMN_QUESTION9"/>
      <w:bookmarkStart w:id="33" w:name="BMN_QUESTION10"/>
      <w:bookmarkStart w:id="34" w:name="BMN_QUESTION11"/>
      <w:bookmarkStart w:id="35" w:name="BMN_QUESTION12"/>
      <w:bookmarkStart w:id="36" w:name="BMN_QUESTION13"/>
      <w:bookmarkEnd w:id="31"/>
      <w:bookmarkEnd w:id="32"/>
      <w:bookmarkEnd w:id="33"/>
      <w:bookmarkEnd w:id="34"/>
      <w:bookmarkEnd w:id="35"/>
      <w:bookmarkEnd w:id="36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âu 7: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Số đối của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360" w:dyaOrig="620" w14:anchorId="19BE91A8">
          <v:shape id="_x0000_i1034" type="#_x0000_t75" style="width:18.15pt;height:31.3pt" o:ole="">
            <v:imagedata r:id="rId28" o:title=""/>
          </v:shape>
          <o:OLEObject Type="Embed" ProgID="Equation.DSMT4" ShapeID="_x0000_i1034" DrawAspect="Content" ObjectID="_1712406575" r:id="rId2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 :</w:t>
      </w:r>
    </w:p>
    <w:tbl>
      <w:tblPr>
        <w:tblW w:w="10040" w:type="dxa"/>
        <w:tblInd w:w="720" w:type="dxa"/>
        <w:tblLook w:val="04A0" w:firstRow="1" w:lastRow="0" w:firstColumn="1" w:lastColumn="0" w:noHBand="0" w:noVBand="1"/>
      </w:tblPr>
      <w:tblGrid>
        <w:gridCol w:w="2513"/>
        <w:gridCol w:w="2507"/>
        <w:gridCol w:w="2507"/>
        <w:gridCol w:w="2513"/>
      </w:tblGrid>
      <w:tr w:rsidR="00192352" w:rsidRPr="00192352" w14:paraId="18BC3D9B" w14:textId="77777777" w:rsidTr="007643FA">
        <w:trPr>
          <w:trHeight w:val="450"/>
        </w:trPr>
        <w:tc>
          <w:tcPr>
            <w:tcW w:w="2513" w:type="dxa"/>
          </w:tcPr>
          <w:p w14:paraId="67583D3A" w14:textId="77777777" w:rsidR="00D20456" w:rsidRPr="00192352" w:rsidRDefault="00D20456" w:rsidP="00B8081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360" w:dyaOrig="620" w14:anchorId="3EE696CC">
                <v:shape id="_x0000_i1035" type="#_x0000_t75" style="width:18.15pt;height:31.3pt" o:ole="">
                  <v:imagedata r:id="rId30" o:title=""/>
                </v:shape>
                <o:OLEObject Type="Embed" ProgID="Equation.DSMT4" ShapeID="_x0000_i1035" DrawAspect="Content" ObjectID="_1712406576" r:id="rId31"/>
              </w:object>
            </w:r>
          </w:p>
        </w:tc>
        <w:tc>
          <w:tcPr>
            <w:tcW w:w="2507" w:type="dxa"/>
          </w:tcPr>
          <w:p w14:paraId="3F31D3D4" w14:textId="77777777" w:rsidR="00D20456" w:rsidRPr="00192352" w:rsidRDefault="00D20456" w:rsidP="00B8081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240" w:dyaOrig="620" w14:anchorId="2F33F5DD">
                <v:shape id="_x0000_i1036" type="#_x0000_t75" style="width:11.9pt;height:31.3pt" o:ole="">
                  <v:imagedata r:id="rId32" o:title=""/>
                </v:shape>
                <o:OLEObject Type="Embed" ProgID="Equation.DSMT4" ShapeID="_x0000_i1036" DrawAspect="Content" ObjectID="_1712406577" r:id="rId33"/>
              </w:object>
            </w:r>
          </w:p>
        </w:tc>
        <w:tc>
          <w:tcPr>
            <w:tcW w:w="2507" w:type="dxa"/>
          </w:tcPr>
          <w:p w14:paraId="75984C38" w14:textId="77777777" w:rsidR="00D20456" w:rsidRPr="00192352" w:rsidRDefault="00D20456" w:rsidP="00B8081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240" w:dyaOrig="620" w14:anchorId="776BEC62">
                <v:shape id="_x0000_i1037" type="#_x0000_t75" style="width:11.9pt;height:31.3pt" o:ole="">
                  <v:imagedata r:id="rId34" o:title=""/>
                </v:shape>
                <o:OLEObject Type="Embed" ProgID="Equation.DSMT4" ShapeID="_x0000_i1037" DrawAspect="Content" ObjectID="_1712406578" r:id="rId35"/>
              </w:object>
            </w:r>
          </w:p>
        </w:tc>
        <w:tc>
          <w:tcPr>
            <w:tcW w:w="2513" w:type="dxa"/>
          </w:tcPr>
          <w:p w14:paraId="6EB1093C" w14:textId="77777777" w:rsidR="00D20456" w:rsidRPr="00192352" w:rsidRDefault="00D20456" w:rsidP="00B80815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360" w:dyaOrig="620" w14:anchorId="02586849">
                <v:shape id="_x0000_i1038" type="#_x0000_t75" style="width:18.15pt;height:31.3pt" o:ole="">
                  <v:imagedata r:id="rId36" o:title=""/>
                </v:shape>
                <o:OLEObject Type="Embed" ProgID="Equation.DSMT4" ShapeID="_x0000_i1038" DrawAspect="Content" ObjectID="_1712406579" r:id="rId37"/>
              </w:object>
            </w:r>
          </w:p>
        </w:tc>
      </w:tr>
    </w:tbl>
    <w:p w14:paraId="08943210" w14:textId="77777777" w:rsidR="00D20456" w:rsidRPr="00192352" w:rsidRDefault="00D20456" w:rsidP="00D20456">
      <w:pPr>
        <w:spacing w:after="0" w:line="240" w:lineRule="auto"/>
        <w:ind w:left="284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âu 8: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Số nghịch đảo của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480" w:dyaOrig="620" w14:anchorId="14A57597">
          <v:shape id="_x0000_i1039" type="#_x0000_t75" style="width:23.8pt;height:31.3pt" o:ole="">
            <v:imagedata r:id="rId38" o:title=""/>
          </v:shape>
          <o:OLEObject Type="Embed" ProgID="Equation.DSMT4" ShapeID="_x0000_i1039" DrawAspect="Content" ObjectID="_1712406580" r:id="rId3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</w:t>
      </w:r>
    </w:p>
    <w:tbl>
      <w:tblPr>
        <w:tblW w:w="10040" w:type="dxa"/>
        <w:tblInd w:w="720" w:type="dxa"/>
        <w:tblLook w:val="04A0" w:firstRow="1" w:lastRow="0" w:firstColumn="1" w:lastColumn="0" w:noHBand="0" w:noVBand="1"/>
      </w:tblPr>
      <w:tblGrid>
        <w:gridCol w:w="2513"/>
        <w:gridCol w:w="2507"/>
        <w:gridCol w:w="2513"/>
        <w:gridCol w:w="2507"/>
      </w:tblGrid>
      <w:tr w:rsidR="00192352" w:rsidRPr="00192352" w14:paraId="0635CB09" w14:textId="77777777" w:rsidTr="007643FA">
        <w:tc>
          <w:tcPr>
            <w:tcW w:w="2513" w:type="dxa"/>
          </w:tcPr>
          <w:p w14:paraId="38513F9E" w14:textId="77777777" w:rsidR="00D20456" w:rsidRPr="00192352" w:rsidRDefault="00D20456" w:rsidP="00B80815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400" w:dyaOrig="620" w14:anchorId="2A9CD6C2">
                <v:shape id="_x0000_i1040" type="#_x0000_t75" style="width:20.05pt;height:31.3pt" o:ole="">
                  <v:imagedata r:id="rId40" o:title=""/>
                </v:shape>
                <o:OLEObject Type="Embed" ProgID="Equation.DSMT4" ShapeID="_x0000_i1040" DrawAspect="Content" ObjectID="_1712406581" r:id="rId41"/>
              </w:object>
            </w:r>
          </w:p>
        </w:tc>
        <w:tc>
          <w:tcPr>
            <w:tcW w:w="2507" w:type="dxa"/>
          </w:tcPr>
          <w:p w14:paraId="200265E5" w14:textId="77777777" w:rsidR="00D20456" w:rsidRPr="00192352" w:rsidRDefault="00D20456" w:rsidP="00B80815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220" w:dyaOrig="620" w14:anchorId="5DE7A418">
                <v:shape id="_x0000_i1041" type="#_x0000_t75" style="width:10.65pt;height:31.3pt" o:ole="">
                  <v:imagedata r:id="rId42" o:title=""/>
                </v:shape>
                <o:OLEObject Type="Embed" ProgID="Equation.DSMT4" ShapeID="_x0000_i1041" DrawAspect="Content" ObjectID="_1712406582" r:id="rId43"/>
              </w:object>
            </w:r>
          </w:p>
        </w:tc>
        <w:tc>
          <w:tcPr>
            <w:tcW w:w="2513" w:type="dxa"/>
          </w:tcPr>
          <w:p w14:paraId="170BBF56" w14:textId="77777777" w:rsidR="00D20456" w:rsidRPr="00192352" w:rsidRDefault="00D20456" w:rsidP="00B80815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360" w:dyaOrig="620" w14:anchorId="1A8F21D6">
                <v:shape id="_x0000_i1042" type="#_x0000_t75" style="width:18.15pt;height:31.3pt" o:ole="">
                  <v:imagedata r:id="rId44" o:title=""/>
                </v:shape>
                <o:OLEObject Type="Embed" ProgID="Equation.DSMT4" ShapeID="_x0000_i1042" DrawAspect="Content" ObjectID="_1712406583" r:id="rId45"/>
              </w:object>
            </w:r>
          </w:p>
        </w:tc>
        <w:tc>
          <w:tcPr>
            <w:tcW w:w="2507" w:type="dxa"/>
          </w:tcPr>
          <w:p w14:paraId="38B8021C" w14:textId="77777777" w:rsidR="00D20456" w:rsidRPr="00192352" w:rsidRDefault="00D20456" w:rsidP="00B80815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220" w:dyaOrig="620" w14:anchorId="0011BE8D">
                <v:shape id="_x0000_i1043" type="#_x0000_t75" style="width:10.65pt;height:31.3pt" o:ole="">
                  <v:imagedata r:id="rId46" o:title=""/>
                </v:shape>
                <o:OLEObject Type="Embed" ProgID="Equation.DSMT4" ShapeID="_x0000_i1043" DrawAspect="Content" ObjectID="_1712406584" r:id="rId47"/>
              </w:object>
            </w:r>
          </w:p>
        </w:tc>
      </w:tr>
    </w:tbl>
    <w:p w14:paraId="58BACA18" w14:textId="77777777" w:rsidR="00D20456" w:rsidRPr="00192352" w:rsidRDefault="00D20456" w:rsidP="00D20456">
      <w:pPr>
        <w:spacing w:after="0" w:line="240" w:lineRule="auto"/>
        <w:ind w:left="284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Câu 9: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  <w:u w:val="single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Phân số nhỏ nhất trong các phân số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1880" w:dyaOrig="620" w14:anchorId="43C7D65A">
          <v:shape id="_x0000_i1044" type="#_x0000_t75" style="width:93.9pt;height:31.3pt" o:ole="">
            <v:imagedata r:id="rId48" o:title=""/>
          </v:shape>
          <o:OLEObject Type="Embed" ProgID="Equation.DSMT4" ShapeID="_x0000_i1044" DrawAspect="Content" ObjectID="_1712406585" r:id="rId4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</w:t>
      </w:r>
    </w:p>
    <w:tbl>
      <w:tblPr>
        <w:tblW w:w="10040" w:type="dxa"/>
        <w:tblInd w:w="720" w:type="dxa"/>
        <w:tblLook w:val="04A0" w:firstRow="1" w:lastRow="0" w:firstColumn="1" w:lastColumn="0" w:noHBand="0" w:noVBand="1"/>
      </w:tblPr>
      <w:tblGrid>
        <w:gridCol w:w="2519"/>
        <w:gridCol w:w="2513"/>
        <w:gridCol w:w="2505"/>
        <w:gridCol w:w="2503"/>
      </w:tblGrid>
      <w:tr w:rsidR="00192352" w:rsidRPr="00192352" w14:paraId="71F318E2" w14:textId="77777777" w:rsidTr="007643FA">
        <w:tc>
          <w:tcPr>
            <w:tcW w:w="2519" w:type="dxa"/>
          </w:tcPr>
          <w:p w14:paraId="10E7F2E8" w14:textId="77777777" w:rsidR="00D20456" w:rsidRPr="00192352" w:rsidRDefault="00D20456" w:rsidP="00B80815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580" w:dyaOrig="620" w14:anchorId="64771E33">
                <v:shape id="_x0000_i1045" type="#_x0000_t75" style="width:29.45pt;height:31.3pt" o:ole="">
                  <v:imagedata r:id="rId50" o:title=""/>
                </v:shape>
                <o:OLEObject Type="Embed" ProgID="Equation.DSMT4" ShapeID="_x0000_i1045" DrawAspect="Content" ObjectID="_1712406586" r:id="rId51"/>
              </w:object>
            </w:r>
          </w:p>
        </w:tc>
        <w:tc>
          <w:tcPr>
            <w:tcW w:w="2513" w:type="dxa"/>
          </w:tcPr>
          <w:p w14:paraId="2D5E6F3F" w14:textId="77777777" w:rsidR="00D20456" w:rsidRPr="00192352" w:rsidRDefault="00D20456" w:rsidP="00B80815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480" w:dyaOrig="620" w14:anchorId="48CE7A65">
                <v:shape id="_x0000_i1046" type="#_x0000_t75" style="width:23.8pt;height:31.3pt" o:ole="">
                  <v:imagedata r:id="rId52" o:title=""/>
                </v:shape>
                <o:OLEObject Type="Embed" ProgID="Equation.DSMT4" ShapeID="_x0000_i1046" DrawAspect="Content" ObjectID="_1712406587" r:id="rId53"/>
              </w:object>
            </w:r>
          </w:p>
        </w:tc>
        <w:tc>
          <w:tcPr>
            <w:tcW w:w="2505" w:type="dxa"/>
          </w:tcPr>
          <w:p w14:paraId="1ADE89DF" w14:textId="77777777" w:rsidR="00D20456" w:rsidRPr="00192352" w:rsidRDefault="00D20456" w:rsidP="00B80815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360" w:dyaOrig="620" w14:anchorId="343A55CD">
                <v:shape id="_x0000_i1047" type="#_x0000_t75" style="width:18.15pt;height:31.3pt" o:ole="">
                  <v:imagedata r:id="rId54" o:title=""/>
                </v:shape>
                <o:OLEObject Type="Embed" ProgID="Equation.DSMT4" ShapeID="_x0000_i1047" DrawAspect="Content" ObjectID="_1712406588" r:id="rId55"/>
              </w:object>
            </w:r>
          </w:p>
        </w:tc>
        <w:tc>
          <w:tcPr>
            <w:tcW w:w="2503" w:type="dxa"/>
          </w:tcPr>
          <w:p w14:paraId="665BFC83" w14:textId="77777777" w:rsidR="00D20456" w:rsidRPr="00192352" w:rsidRDefault="00D20456" w:rsidP="00B80815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284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8"/>
              </w:rPr>
              <w:object w:dxaOrig="320" w:dyaOrig="620" w14:anchorId="3CFA5C89">
                <v:shape id="_x0000_i1048" type="#_x0000_t75" style="width:15.65pt;height:31.3pt" o:ole="">
                  <v:imagedata r:id="rId56" o:title=""/>
                </v:shape>
                <o:OLEObject Type="Embed" ProgID="Equation.DSMT4" ShapeID="_x0000_i1048" DrawAspect="Content" ObjectID="_1712406589" r:id="rId57"/>
              </w:object>
            </w:r>
          </w:p>
        </w:tc>
      </w:tr>
    </w:tbl>
    <w:p w14:paraId="160E9A81" w14:textId="77777777" w:rsidR="00AF22EF" w:rsidRPr="00192352" w:rsidRDefault="00AF22EF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Kết quả củ</w:t>
      </w:r>
      <w:r w:rsidR="00C14CED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a phép tính 32,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1-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040" w:dyaOrig="320" w14:anchorId="6BBCBD0C">
          <v:shape id="_x0000_i1049" type="#_x0000_t75" style="width:51.95pt;height:15.65pt" o:ole="">
            <v:imagedata r:id="rId58" o:title=""/>
          </v:shape>
          <o:OLEObject Type="Embed" ProgID="Equation.DSMT4" ShapeID="_x0000_i1049" DrawAspect="Content" ObjectID="_1712406590" r:id="rId5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:</w:t>
      </w:r>
    </w:p>
    <w:p w14:paraId="4949F8D7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37" w:name="BMN_CHOICE_A13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859" w:dyaOrig="320" w14:anchorId="42AD67ED">
          <v:shape id="_x0000_i1050" type="#_x0000_t75" style="width:42.55pt;height:15.65pt" o:ole="">
            <v:imagedata r:id="rId60" o:title=""/>
          </v:shape>
          <o:OLEObject Type="Embed" ProgID="Equation.DSMT4" ShapeID="_x0000_i1050" DrawAspect="Content" ObjectID="_1712406591" r:id="rId6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38" w:name="BMN_CHOICE_B13"/>
      <w:bookmarkEnd w:id="37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61, 425.</w:t>
      </w:r>
      <w:bookmarkStart w:id="39" w:name="BMN_CHOICE_C13"/>
      <w:bookmarkEnd w:id="3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2, 775.</w:t>
      </w:r>
      <w:bookmarkStart w:id="40" w:name="BMN_CHOICE_D13"/>
      <w:bookmarkEnd w:id="39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859" w:dyaOrig="320" w14:anchorId="1178BE9A">
          <v:shape id="_x0000_i1051" type="#_x0000_t75" style="width:42.55pt;height:15.65pt" o:ole="">
            <v:imagedata r:id="rId62" o:title=""/>
          </v:shape>
          <o:OLEObject Type="Embed" ProgID="Equation.DSMT4" ShapeID="_x0000_i1051" DrawAspect="Content" ObjectID="_1712406592" r:id="rId63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35DC2FDD" w14:textId="77777777" w:rsidR="00AF22EF" w:rsidRPr="00192352" w:rsidRDefault="00AF22EF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41" w:name="BMN_QUESTION14"/>
      <w:bookmarkEnd w:id="40"/>
      <w:bookmarkEnd w:id="41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Kết quả phép tính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440" w:dyaOrig="320" w14:anchorId="6034C2B4">
          <v:shape id="_x0000_i1052" type="#_x0000_t75" style="width:1in;height:15.65pt" o:ole="">
            <v:imagedata r:id="rId64" o:title=""/>
          </v:shape>
          <o:OLEObject Type="Embed" ProgID="Equation.DSMT4" ShapeID="_x0000_i1052" DrawAspect="Content" ObjectID="_1712406593" r:id="rId6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là:</w:t>
      </w:r>
    </w:p>
    <w:p w14:paraId="5B25105E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42" w:name="BMN_CHOICE_A14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639" w:dyaOrig="320" w14:anchorId="631E6C66">
          <v:shape id="_x0000_i1053" type="#_x0000_t75" style="width:31.95pt;height:15.65pt" o:ole="">
            <v:imagedata r:id="rId66" o:title=""/>
          </v:shape>
          <o:OLEObject Type="Embed" ProgID="Equation.DSMT4" ShapeID="_x0000_i1053" DrawAspect="Content" ObjectID="_1712406594" r:id="rId6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43" w:name="BMN_CHOICE_B14"/>
      <w:bookmarkEnd w:id="4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8,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360" w:dyaOrig="279" w14:anchorId="21316C4F">
          <v:shape id="_x0000_i1054" type="#_x0000_t75" style="width:18.15pt;height:14.4pt" o:ole="">
            <v:imagedata r:id="rId68" o:title=""/>
          </v:shape>
          <o:OLEObject Type="Embed" ProgID="Equation.DSMT4" ShapeID="_x0000_i1054" DrawAspect="Content" ObjectID="_1712406595" r:id="rId6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44" w:name="BMN_CHOICE_C14"/>
      <w:bookmarkEnd w:id="4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639" w:dyaOrig="320" w14:anchorId="0014D1B8">
          <v:shape id="_x0000_i1055" type="#_x0000_t75" style="width:31.95pt;height:15.65pt" o:ole="">
            <v:imagedata r:id="rId70" o:title=""/>
          </v:shape>
          <o:OLEObject Type="Embed" ProgID="Equation.DSMT4" ShapeID="_x0000_i1055" DrawAspect="Content" ObjectID="_1712406596" r:id="rId7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45" w:name="BMN_CHOICE_D14"/>
      <w:bookmarkEnd w:id="44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8, 4.</w:t>
      </w:r>
    </w:p>
    <w:p w14:paraId="37F1D33F" w14:textId="77777777" w:rsidR="003545A1" w:rsidRPr="00192352" w:rsidRDefault="003545A1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ind w:left="992" w:hanging="708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Làm tròn số thập phân 81, 24035 đến hàng phần trăm ta được cố:</w:t>
      </w:r>
    </w:p>
    <w:p w14:paraId="5341DD58" w14:textId="77777777" w:rsidR="003545A1" w:rsidRPr="00192352" w:rsidRDefault="003545A1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46" w:name="BMN_CHOICE_A25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1, 24.</w:t>
      </w:r>
      <w:bookmarkStart w:id="47" w:name="BMN_CHOICE_B25"/>
      <w:bookmarkEnd w:id="46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1, 25.</w:t>
      </w:r>
      <w:bookmarkStart w:id="48" w:name="BMN_CHOICE_C25"/>
      <w:bookmarkEnd w:id="47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1.</w:t>
      </w:r>
      <w:bookmarkStart w:id="49" w:name="BMN_CHOICE_D25"/>
      <w:bookmarkEnd w:id="4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81, 240.</w:t>
      </w:r>
    </w:p>
    <w:p w14:paraId="20D5616C" w14:textId="77777777" w:rsidR="003545A1" w:rsidRPr="00192352" w:rsidRDefault="003545A1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ind w:left="992" w:hanging="708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50" w:name="BMN_QUESTION26"/>
      <w:bookmarkEnd w:id="49"/>
      <w:bookmarkEnd w:id="50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Làm tròn số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160" w:dyaOrig="279" w14:anchorId="39BE2A1B">
          <v:shape id="_x0000_i1056" type="#_x0000_t75" style="width:57.6pt;height:14.4pt" o:ole="">
            <v:imagedata r:id="rId72" o:title=""/>
          </v:shape>
          <o:OLEObject Type="Embed" ProgID="Equation.DSMT4" ShapeID="_x0000_i1056" DrawAspect="Content" ObjectID="_1712406597" r:id="rId73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đến hàng triệu, ta được số:</w:t>
      </w:r>
    </w:p>
    <w:p w14:paraId="350727A7" w14:textId="77777777" w:rsidR="003545A1" w:rsidRPr="00192352" w:rsidRDefault="003545A1" w:rsidP="00D20456">
      <w:pPr>
        <w:tabs>
          <w:tab w:val="left" w:pos="709"/>
          <w:tab w:val="left" w:pos="3402"/>
          <w:tab w:val="left" w:pos="5669"/>
          <w:tab w:val="left" w:pos="7937"/>
        </w:tabs>
        <w:spacing w:after="0" w:line="240" w:lineRule="auto"/>
        <w:ind w:left="709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51" w:name="BMN_CHOICE_A26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800" w:dyaOrig="279" w14:anchorId="4F62125E">
          <v:shape id="_x0000_i1057" type="#_x0000_t75" style="width:40.05pt;height:14.4pt" o:ole="">
            <v:imagedata r:id="rId74" o:title=""/>
          </v:shape>
          <o:OLEObject Type="Embed" ProgID="Equation.DSMT4" ShapeID="_x0000_i1057" DrawAspect="Content" ObjectID="_1712406598" r:id="rId7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52" w:name="BMN_CHOICE_B26"/>
      <w:bookmarkEnd w:id="51"/>
      <w:r w:rsidR="00C0317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160" w:dyaOrig="279" w14:anchorId="00678F59">
          <v:shape id="_x0000_i1058" type="#_x0000_t75" style="width:57.6pt;height:14.4pt" o:ole="">
            <v:imagedata r:id="rId76" o:title=""/>
          </v:shape>
          <o:OLEObject Type="Embed" ProgID="Equation.DSMT4" ShapeID="_x0000_i1058" DrawAspect="Content" ObjectID="_1712406599" r:id="rId7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53" w:name="BMN_CHOICE_C26"/>
      <w:bookmarkEnd w:id="5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040" w:dyaOrig="279" w14:anchorId="1FF2EBBA">
          <v:shape id="_x0000_i1059" type="#_x0000_t75" style="width:51.95pt;height:14.4pt" o:ole="">
            <v:imagedata r:id="rId78" o:title=""/>
          </v:shape>
          <o:OLEObject Type="Embed" ProgID="Equation.DSMT4" ShapeID="_x0000_i1059" DrawAspect="Content" ObjectID="_1712406600" r:id="rId7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54" w:name="BMN_CHOICE_D26"/>
      <w:bookmarkEnd w:id="5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Đáp án khác.</w:t>
      </w:r>
      <w:bookmarkEnd w:id="54"/>
    </w:p>
    <w:p w14:paraId="6E890D14" w14:textId="77777777" w:rsidR="00AF22EF" w:rsidRPr="00192352" w:rsidRDefault="005874AA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55" w:name="BMN_QUESTION15"/>
      <w:bookmarkStart w:id="56" w:name="BMN_QUESTION24"/>
      <w:bookmarkStart w:id="57" w:name="BMN_QUESTION25"/>
      <w:bookmarkStart w:id="58" w:name="BMN_QUESTION28"/>
      <w:bookmarkStart w:id="59" w:name="BMN_QUESTION29"/>
      <w:bookmarkStart w:id="60" w:name="BMN_QUESTION32"/>
      <w:bookmarkStart w:id="61" w:name="BMN_QUESTION33"/>
      <w:bookmarkStart w:id="62" w:name="BMN_QUESTION36"/>
      <w:bookmarkStart w:id="63" w:name="BMN_QUESTION39"/>
      <w:bookmarkStart w:id="64" w:name="BMN_QUESTION40"/>
      <w:bookmarkEnd w:id="45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Trong các câu sau, c</w:t>
      </w:r>
      <w:r w:rsidR="005C1117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â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u nào đúng</w:t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?</w:t>
      </w:r>
    </w:p>
    <w:p w14:paraId="1AC7A92F" w14:textId="77777777" w:rsidR="005874AA" w:rsidRPr="00192352" w:rsidRDefault="00AF22EF" w:rsidP="00D20456">
      <w:pPr>
        <w:tabs>
          <w:tab w:val="left" w:pos="426"/>
          <w:tab w:val="left" w:pos="3402"/>
          <w:tab w:val="left" w:pos="5669"/>
          <w:tab w:val="left" w:pos="7937"/>
        </w:tabs>
        <w:spacing w:after="0" w:line="240" w:lineRule="auto"/>
        <w:ind w:left="1004" w:hanging="284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65" w:name="BMN_CHOICE_A40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bookmarkStart w:id="66" w:name="BMN_CHOICE_B40"/>
      <w:bookmarkEnd w:id="65"/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Hai tia chung gốc thì đối nhau</w:t>
      </w:r>
    </w:p>
    <w:p w14:paraId="78B23FB8" w14:textId="77777777" w:rsidR="005874AA" w:rsidRPr="00192352" w:rsidRDefault="00AF22EF" w:rsidP="00D20456">
      <w:pPr>
        <w:tabs>
          <w:tab w:val="left" w:pos="426"/>
          <w:tab w:val="left" w:pos="3402"/>
          <w:tab w:val="left" w:pos="5669"/>
          <w:tab w:val="left" w:pos="7937"/>
        </w:tabs>
        <w:spacing w:after="0" w:line="240" w:lineRule="auto"/>
        <w:ind w:left="1004" w:hanging="284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bookmarkStart w:id="67" w:name="BMN_CHOICE_C40"/>
      <w:bookmarkEnd w:id="66"/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Hai tia chung gốc cùng nằm trên một đường thẳng thì đối nhau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</w:p>
    <w:p w14:paraId="69437944" w14:textId="77777777" w:rsidR="005874AA" w:rsidRPr="00192352" w:rsidRDefault="00AF22EF" w:rsidP="00D20456">
      <w:pPr>
        <w:tabs>
          <w:tab w:val="left" w:pos="426"/>
          <w:tab w:val="left" w:pos="3402"/>
          <w:tab w:val="left" w:pos="5669"/>
          <w:tab w:val="left" w:pos="7937"/>
        </w:tabs>
        <w:spacing w:after="0" w:line="240" w:lineRule="auto"/>
        <w:ind w:left="1004" w:hanging="284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bookmarkStart w:id="68" w:name="BMN_CHOICE_D40"/>
      <w:bookmarkEnd w:id="67"/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Hai tia chung gốc tạo thành một đường thẳng thì đối nhau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</w:p>
    <w:p w14:paraId="5C90169E" w14:textId="77777777" w:rsidR="00AF22EF" w:rsidRPr="00192352" w:rsidRDefault="00AF22EF" w:rsidP="00D20456">
      <w:pPr>
        <w:tabs>
          <w:tab w:val="left" w:pos="426"/>
          <w:tab w:val="left" w:pos="3402"/>
          <w:tab w:val="left" w:pos="5669"/>
          <w:tab w:val="left" w:pos="7937"/>
        </w:tabs>
        <w:spacing w:after="0" w:line="240" w:lineRule="auto"/>
        <w:ind w:left="1004" w:hanging="284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Hai tia đối nhau thì không cần chung gốc</w:t>
      </w:r>
      <w:bookmarkEnd w:id="68"/>
      <w:r w:rsidR="00C0317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có số đo là.</w:t>
      </w:r>
    </w:p>
    <w:p w14:paraId="1EC0A157" w14:textId="77777777" w:rsidR="00AF22EF" w:rsidRPr="00192352" w:rsidRDefault="00AF22EF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69" w:name="BMN_QUESTION41"/>
      <w:bookmarkEnd w:id="69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Góc mAn dưới đây có số đo là</w:t>
      </w:r>
    </w:p>
    <w:p w14:paraId="5EFA3655" w14:textId="77777777" w:rsidR="00AF22EF" w:rsidRPr="00192352" w:rsidRDefault="00AF22EF" w:rsidP="00D20456">
      <w:pPr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noProof/>
          <w:color w:val="000000" w:themeColor="text1"/>
          <w:sz w:val="26"/>
          <w:szCs w:val="28"/>
        </w:rPr>
        <w:drawing>
          <wp:inline distT="0" distB="0" distL="0" distR="0" wp14:anchorId="454A005C" wp14:editId="42FC9DB7">
            <wp:extent cx="2119643" cy="89724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136889" cy="904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034FC4" w14:textId="77777777" w:rsidR="00AF22EF" w:rsidRPr="00192352" w:rsidRDefault="00AF22EF" w:rsidP="00D2045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70" w:name="BMN_CHOICE_A41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99" w:dyaOrig="279" w14:anchorId="703B5C94">
          <v:shape id="_x0000_i1060" type="#_x0000_t75" style="width:25.65pt;height:14.4pt" o:ole="">
            <v:imagedata r:id="rId81" o:title=""/>
          </v:shape>
          <o:OLEObject Type="Embed" ProgID="Equation.DSMT4" ShapeID="_x0000_i1060" DrawAspect="Content" ObjectID="_1712406601" r:id="rId82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71" w:name="BMN_CHOICE_B41"/>
      <w:bookmarkEnd w:id="70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00" w:dyaOrig="279" w14:anchorId="305B9792">
          <v:shape id="_x0000_i1061" type="#_x0000_t75" style="width:20.05pt;height:14.4pt" o:ole="">
            <v:imagedata r:id="rId83" o:title=""/>
          </v:shape>
          <o:OLEObject Type="Embed" ProgID="Equation.DSMT4" ShapeID="_x0000_i1061" DrawAspect="Content" ObjectID="_1712406602" r:id="rId84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72" w:name="BMN_CHOICE_C41"/>
      <w:bookmarkEnd w:id="71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00" w:dyaOrig="279" w14:anchorId="44D294FB">
          <v:shape id="_x0000_i1062" type="#_x0000_t75" style="width:20.05pt;height:14.4pt" o:ole="">
            <v:imagedata r:id="rId85" o:title=""/>
          </v:shape>
          <o:OLEObject Type="Embed" ProgID="Equation.DSMT4" ShapeID="_x0000_i1062" DrawAspect="Content" ObjectID="_1712406603" r:id="rId86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73" w:name="BMN_CHOICE_D41"/>
      <w:bookmarkEnd w:id="7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00" w:dyaOrig="279" w14:anchorId="5DAA2BF6">
          <v:shape id="_x0000_i1063" type="#_x0000_t75" style="width:20.05pt;height:14.4pt" o:ole="">
            <v:imagedata r:id="rId87" o:title=""/>
          </v:shape>
          <o:OLEObject Type="Embed" ProgID="Equation.DSMT4" ShapeID="_x0000_i1063" DrawAspect="Content" ObjectID="_1712406604" r:id="rId88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5A17F9D4" w14:textId="77777777" w:rsidR="001E17D7" w:rsidRPr="00192352" w:rsidRDefault="001E17D7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74" w:name="BMN_QUESTION42"/>
      <w:bookmarkStart w:id="75" w:name="BMN_QUESTION43"/>
      <w:bookmarkStart w:id="76" w:name="BMN_QUESTION44"/>
      <w:bookmarkEnd w:id="73"/>
      <w:bookmarkEnd w:id="74"/>
      <w:bookmarkEnd w:id="75"/>
      <w:bookmarkEnd w:id="76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Cho đoạn thẳ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ng AB = 9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cm, gọi M là trung điểm của đoạn thẳng AB. Khi đó số đo đoạn thẳng MA là:</w:t>
      </w:r>
      <w:bookmarkStart w:id="77" w:name="BMN_QUESTION45"/>
      <w:bookmarkStart w:id="78" w:name="BMN_QUESTION46"/>
      <w:bookmarkStart w:id="79" w:name="BMN_QUESTION47"/>
      <w:bookmarkEnd w:id="77"/>
      <w:bookmarkEnd w:id="78"/>
      <w:bookmarkEnd w:id="79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A.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9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B.</w:t>
      </w:r>
      <w:r w:rsidR="005874AA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 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4.5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C.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18                           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D.</w:t>
      </w:r>
      <w:r w:rsidR="005874AA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3</w:t>
      </w:r>
    </w:p>
    <w:p w14:paraId="64D81BDF" w14:textId="77777777" w:rsidR="00AF22EF" w:rsidRPr="00192352" w:rsidRDefault="00AF22EF" w:rsidP="00B80815">
      <w:pPr>
        <w:pStyle w:val="ListParagraph"/>
        <w:numPr>
          <w:ilvl w:val="0"/>
          <w:numId w:val="14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bookmarkStart w:id="80" w:name="BMN_QUESTION48"/>
      <w:bookmarkStart w:id="81" w:name="BMN_QUESTION49"/>
      <w:bookmarkStart w:id="82" w:name="BMN_QUESTION55"/>
      <w:bookmarkEnd w:id="80"/>
      <w:bookmarkEnd w:id="81"/>
      <w:bookmarkEnd w:id="82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Cho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040" w:dyaOrig="320" w14:anchorId="646560D8">
          <v:shape id="_x0000_i1064" type="#_x0000_t75" style="width:51.95pt;height:15.65pt" o:ole="">
            <v:imagedata r:id="rId89" o:title=""/>
          </v:shape>
          <o:OLEObject Type="Embed" ProgID="Equation.DSMT4" ShapeID="_x0000_i1064" DrawAspect="Content" ObjectID="_1712406605" r:id="rId90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và điểm 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320" w:dyaOrig="260" w14:anchorId="20412E90">
          <v:shape id="_x0000_i1065" type="#_x0000_t75" style="width:15.65pt;height:12.5pt" o:ole="">
            <v:imagedata r:id="rId91" o:title=""/>
          </v:shape>
          <o:OLEObject Type="Embed" ProgID="Equation.DSMT4" ShapeID="_x0000_i1065" DrawAspect="Content" ObjectID="_1712406606" r:id="rId92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nằm trong góc đó. Khẳng định đúng là</w:t>
      </w:r>
    </w:p>
    <w:p w14:paraId="51B21C64" w14:textId="77777777" w:rsidR="00AF22EF" w:rsidRPr="00192352" w:rsidRDefault="00AF22EF" w:rsidP="00D20456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83" w:name="BMN_CHOICE_A55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240" w:dyaOrig="320" w14:anchorId="7FA419F5">
          <v:shape id="_x0000_i1066" type="#_x0000_t75" style="width:61.35pt;height:15.65pt" o:ole="">
            <v:imagedata r:id="rId93" o:title=""/>
          </v:shape>
          <o:OLEObject Type="Embed" ProgID="Equation.DSMT4" ShapeID="_x0000_i1066" DrawAspect="Content" ObjectID="_1712406607" r:id="rId94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84" w:name="BMN_CHOICE_B55"/>
      <w:bookmarkEnd w:id="83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240" w:dyaOrig="320" w14:anchorId="5584CF6D">
          <v:shape id="_x0000_i1067" type="#_x0000_t75" style="width:61.35pt;height:15.65pt" o:ole="">
            <v:imagedata r:id="rId95" o:title=""/>
          </v:shape>
          <o:OLEObject Type="Embed" ProgID="Equation.DSMT4" ShapeID="_x0000_i1067" DrawAspect="Content" ObjectID="_1712406608" r:id="rId96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38F81520" w14:textId="77777777" w:rsidR="00C14CED" w:rsidRPr="00192352" w:rsidRDefault="00AF22EF" w:rsidP="00D20456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bookmarkStart w:id="85" w:name="BMN_CHOICE_C55"/>
      <w:bookmarkEnd w:id="84"/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240" w:dyaOrig="320" w14:anchorId="63167983">
          <v:shape id="_x0000_i1068" type="#_x0000_t75" style="width:61.35pt;height:15.65pt" o:ole="">
            <v:imagedata r:id="rId97" o:title=""/>
          </v:shape>
          <o:OLEObject Type="Embed" ProgID="Equation.DSMT4" ShapeID="_x0000_i1068" DrawAspect="Content" ObjectID="_1712406609" r:id="rId98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Start w:id="86" w:name="BMN_CHOICE_D55"/>
      <w:bookmarkEnd w:id="85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D.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1380" w:dyaOrig="320" w14:anchorId="70408C86">
          <v:shape id="_x0000_i1069" type="#_x0000_t75" style="width:68.85pt;height:15.65pt" o:ole="">
            <v:imagedata r:id="rId99" o:title=""/>
          </v:shape>
          <o:OLEObject Type="Embed" ProgID="Equation.DSMT4" ShapeID="_x0000_i1069" DrawAspect="Content" ObjectID="_1712406610" r:id="rId100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bookmarkEnd w:id="86"/>
    </w:p>
    <w:p w14:paraId="204F3C93" w14:textId="77777777" w:rsidR="00026C7C" w:rsidRPr="00192352" w:rsidRDefault="00026C7C" w:rsidP="00D20456">
      <w:pPr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Câu 1</w:t>
      </w:r>
      <w:r w:rsidR="00D20456"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8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. Điểm N là trung điểm của đoạn thẳng AB nếu:</w:t>
      </w:r>
    </w:p>
    <w:p w14:paraId="1AD3A5FA" w14:textId="77777777" w:rsidR="005C1117" w:rsidRPr="00192352" w:rsidRDefault="00026C7C" w:rsidP="00B80815">
      <w:pPr>
        <w:numPr>
          <w:ilvl w:val="0"/>
          <w:numId w:val="9"/>
        </w:numPr>
        <w:spacing w:after="0" w:line="240" w:lineRule="auto"/>
        <w:ind w:left="284" w:firstLine="709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pt-BR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pt-BR"/>
        </w:rPr>
        <w:t xml:space="preserve">Điểm N nằm giữa hai điểm A và B                            </w:t>
      </w:r>
    </w:p>
    <w:p w14:paraId="449321BD" w14:textId="77777777" w:rsidR="00026C7C" w:rsidRPr="00192352" w:rsidRDefault="00026C7C" w:rsidP="00B80815">
      <w:pPr>
        <w:numPr>
          <w:ilvl w:val="0"/>
          <w:numId w:val="9"/>
        </w:numPr>
        <w:spacing w:after="0" w:line="240" w:lineRule="auto"/>
        <w:ind w:left="284" w:firstLine="709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pt-BR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Điểm N cách đều hai điểm A và B</w:t>
      </w:r>
    </w:p>
    <w:p w14:paraId="5B823928" w14:textId="77777777" w:rsidR="005C1117" w:rsidRPr="00192352" w:rsidRDefault="00026C7C" w:rsidP="00B80815">
      <w:pPr>
        <w:numPr>
          <w:ilvl w:val="0"/>
          <w:numId w:val="9"/>
        </w:numPr>
        <w:spacing w:after="0" w:line="240" w:lineRule="auto"/>
        <w:ind w:left="284" w:firstLine="709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pt-BR"/>
        </w:rPr>
        <w:t xml:space="preserve">Điểm N nằm giữa và cách đều hai điểm A và B        </w:t>
      </w:r>
    </w:p>
    <w:p w14:paraId="2DD7AA25" w14:textId="77777777" w:rsidR="00026C7C" w:rsidRPr="00192352" w:rsidRDefault="00026C7C" w:rsidP="00B80815">
      <w:pPr>
        <w:numPr>
          <w:ilvl w:val="0"/>
          <w:numId w:val="9"/>
        </w:numPr>
        <w:spacing w:after="0" w:line="240" w:lineRule="auto"/>
        <w:ind w:left="284" w:firstLine="709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Cả 3 đáp án trên đều đúng</w:t>
      </w:r>
    </w:p>
    <w:p w14:paraId="45A71586" w14:textId="77777777" w:rsidR="00026C7C" w:rsidRPr="00192352" w:rsidRDefault="00026C7C" w:rsidP="00D20456">
      <w:pPr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Câu 1</w:t>
      </w:r>
      <w:r w:rsidR="00D20456"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9</w:t>
      </w: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.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 xml:space="preserve"> Ba điểm P, T, Q thẳng hàng khi:</w:t>
      </w:r>
    </w:p>
    <w:p w14:paraId="35F1857B" w14:textId="77777777" w:rsidR="005C1117" w:rsidRPr="00192352" w:rsidRDefault="00026C7C" w:rsidP="00B80815">
      <w:pPr>
        <w:numPr>
          <w:ilvl w:val="0"/>
          <w:numId w:val="10"/>
        </w:num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 xml:space="preserve">Ba điểm nằm trên ba đường thẳng phân biệt     </w:t>
      </w:r>
    </w:p>
    <w:p w14:paraId="0D9A8452" w14:textId="77777777" w:rsidR="00026C7C" w:rsidRPr="00192352" w:rsidRDefault="00026C7C" w:rsidP="00B80815">
      <w:pPr>
        <w:numPr>
          <w:ilvl w:val="0"/>
          <w:numId w:val="10"/>
        </w:num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Ba điểm nằm trên hai đường thẳng phân biệt</w:t>
      </w:r>
    </w:p>
    <w:p w14:paraId="7BD2FFF3" w14:textId="77777777" w:rsidR="005C1117" w:rsidRPr="00192352" w:rsidRDefault="00026C7C" w:rsidP="00B80815">
      <w:pPr>
        <w:numPr>
          <w:ilvl w:val="0"/>
          <w:numId w:val="10"/>
        </w:num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 xml:space="preserve">Ba điểm nằm trên một đường thẳng                  </w:t>
      </w:r>
    </w:p>
    <w:p w14:paraId="68B1F606" w14:textId="77777777" w:rsidR="005C1117" w:rsidRPr="00192352" w:rsidRDefault="00026C7C" w:rsidP="00B80815">
      <w:pPr>
        <w:numPr>
          <w:ilvl w:val="0"/>
          <w:numId w:val="10"/>
        </w:numPr>
        <w:spacing w:after="0" w:line="240" w:lineRule="auto"/>
        <w:ind w:left="851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>Ba điểm bất kỳ</w:t>
      </w:r>
    </w:p>
    <w:p w14:paraId="0E3841FD" w14:textId="77777777" w:rsidR="00026C7C" w:rsidRPr="00192352" w:rsidRDefault="005C1117" w:rsidP="00D20456">
      <w:pPr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 xml:space="preserve">Câu </w:t>
      </w:r>
      <w:r w:rsidR="00D20456"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20</w:t>
      </w: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</w:rPr>
        <w:t>: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</w:rPr>
        <w:t xml:space="preserve"> </w: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  <w:lang w:val="vi-VN" w:eastAsia="vi-VN"/>
        </w:rPr>
        <w:t xml:space="preserve">Cho hai tia </w:t>
      </w:r>
      <w:r w:rsidR="00026C7C"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  <w:lang w:val="vi-VN" w:eastAsia="vi-VN"/>
        </w:rPr>
        <w:object w:dxaOrig="400" w:dyaOrig="279" w14:anchorId="775BED22">
          <v:shape id="_x0000_i1070" type="#_x0000_t75" style="width:20.05pt;height:14.4pt" o:ole="">
            <v:imagedata r:id="rId101" o:title=""/>
          </v:shape>
          <o:OLEObject Type="Embed" ProgID="Equation.DSMT4" ShapeID="_x0000_i1070" DrawAspect="Content" ObjectID="_1712406611" r:id="rId102"/>
        </w:objec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  <w:lang w:val="vi-VN" w:eastAsia="vi-VN"/>
        </w:rPr>
        <w:t xml:space="preserve"> va </w:t>
      </w:r>
      <w:r w:rsidR="00026C7C"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  <w:lang w:val="vi-VN" w:eastAsia="vi-VN"/>
        </w:rPr>
        <w:object w:dxaOrig="420" w:dyaOrig="279" w14:anchorId="1CA52651">
          <v:shape id="_x0000_i1071" type="#_x0000_t75" style="width:21.3pt;height:14.4pt" o:ole="">
            <v:imagedata r:id="rId103" o:title=""/>
          </v:shape>
          <o:OLEObject Type="Embed" ProgID="Equation.DSMT4" ShapeID="_x0000_i1071" DrawAspect="Content" ObjectID="_1712406612" r:id="rId104"/>
        </w:objec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  <w:lang w:val="vi-VN" w:eastAsia="vi-VN"/>
        </w:rPr>
        <w:t xml:space="preserve"> trùng nhau thì điểm nằm giữa là ?</w:t>
      </w:r>
    </w:p>
    <w:p w14:paraId="1F48396A" w14:textId="77777777" w:rsidR="00026C7C" w:rsidRPr="00192352" w:rsidRDefault="005C1117" w:rsidP="00D20456">
      <w:pPr>
        <w:tabs>
          <w:tab w:val="left" w:pos="3402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                  </w:t>
      </w:r>
      <w:r w:rsidR="00026C7C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A.</w:t>
      </w:r>
      <w:r w:rsidR="00026C7C" w:rsidRPr="00192352">
        <w:rPr>
          <w:rFonts w:ascii="Times New Roman" w:hAnsi="Times New Roman" w:cs="Times New Roman"/>
          <w:b/>
          <w:color w:val="000000" w:themeColor="text1"/>
          <w:position w:val="-6"/>
          <w:sz w:val="26"/>
          <w:szCs w:val="28"/>
        </w:rPr>
        <w:object w:dxaOrig="240" w:dyaOrig="279" w14:anchorId="06BBB9BC">
          <v:shape id="_x0000_i1072" type="#_x0000_t75" style="width:11.9pt;height:14.4pt" o:ole="">
            <v:imagedata r:id="rId105" o:title=""/>
          </v:shape>
          <o:OLEObject Type="Embed" ProgID="Equation.DSMT4" ShapeID="_x0000_i1072" DrawAspect="Content" ObjectID="_1712406613" r:id="rId106"/>
        </w:objec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026C7C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B.</w:t>
      </w:r>
      <w:bookmarkStart w:id="87" w:name="_Hlk78811718"/>
      <w:r w:rsidR="00026C7C"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6AD11FA3">
          <v:shape id="_x0000_i1073" type="#_x0000_t75" style="width:11.9pt;height:12.5pt" o:ole="">
            <v:imagedata r:id="rId107" o:title=""/>
          </v:shape>
          <o:OLEObject Type="Embed" ProgID="Equation.DSMT4" ShapeID="_x0000_i1073" DrawAspect="Content" ObjectID="_1712406614" r:id="rId108"/>
        </w:object>
      </w:r>
      <w:bookmarkEnd w:id="87"/>
    </w:p>
    <w:p w14:paraId="30CF5B52" w14:textId="77777777" w:rsidR="00026C7C" w:rsidRPr="00192352" w:rsidRDefault="005C1117" w:rsidP="00D20456">
      <w:pPr>
        <w:tabs>
          <w:tab w:val="left" w:pos="3402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                  </w:t>
      </w:r>
      <w:r w:rsidR="00026C7C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C.</w:t>
      </w:r>
      <w:r w:rsidR="00026C7C"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60" w:dyaOrig="260" w14:anchorId="73B78ED9">
          <v:shape id="_x0000_i1074" type="#_x0000_t75" style="width:12.5pt;height:12.5pt" o:ole="">
            <v:imagedata r:id="rId109" o:title=""/>
          </v:shape>
          <o:OLEObject Type="Embed" ProgID="Equation.DSMT4" ShapeID="_x0000_i1074" DrawAspect="Content" ObjectID="_1712406615" r:id="rId110"/>
        </w:objec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="00026C7C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D.</w: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="00026C7C"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63F0048E">
          <v:shape id="_x0000_i1075" type="#_x0000_t75" style="width:11.9pt;height:12.5pt" o:ole="">
            <v:imagedata r:id="rId107" o:title=""/>
          </v:shape>
          <o:OLEObject Type="Embed" ProgID="Equation.DSMT4" ShapeID="_x0000_i1075" DrawAspect="Content" ObjectID="_1712406616" r:id="rId111"/>
        </w:object>
      </w:r>
      <w:r w:rsidR="00026C7C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hoặc </w:t>
      </w:r>
      <w:r w:rsidR="00026C7C"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60" w:dyaOrig="260" w14:anchorId="09EBA0D1">
          <v:shape id="_x0000_i1076" type="#_x0000_t75" style="width:12.5pt;height:12.5pt" o:ole="">
            <v:imagedata r:id="rId109" o:title=""/>
          </v:shape>
          <o:OLEObject Type="Embed" ProgID="Equation.DSMT4" ShapeID="_x0000_i1076" DrawAspect="Content" ObjectID="_1712406617" r:id="rId112"/>
        </w:object>
      </w:r>
    </w:p>
    <w:p w14:paraId="1DEF1B07" w14:textId="77777777" w:rsidR="00192352" w:rsidRPr="00192352" w:rsidRDefault="00192352" w:rsidP="00192352">
      <w:pPr>
        <w:pStyle w:val="Heading4"/>
        <w:spacing w:before="0"/>
        <w:jc w:val="both"/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  <w:lang w:val="vi-VN"/>
        </w:rPr>
        <w:lastRenderedPageBreak/>
        <w:t xml:space="preserve">Câu </w:t>
      </w: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  <w:t>21</w:t>
      </w: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  <w:lang w:val="vi-VN"/>
        </w:rPr>
        <w:t xml:space="preserve">: </w:t>
      </w:r>
      <w:r w:rsidRPr="00192352">
        <w:rPr>
          <w:rFonts w:ascii="Times New Roman" w:hAnsi="Times New Roman" w:cs="Times New Roman"/>
          <w:i w:val="0"/>
          <w:color w:val="000000" w:themeColor="text1"/>
          <w:sz w:val="26"/>
          <w:szCs w:val="28"/>
        </w:rPr>
        <w:t xml:space="preserve">Khẳng định nào sau đây </w:t>
      </w: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  <w:t>sai?</w:t>
      </w:r>
    </w:p>
    <w:p w14:paraId="78ECA4E5" w14:textId="77777777" w:rsidR="00192352" w:rsidRPr="00192352" w:rsidRDefault="00192352" w:rsidP="0019235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A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Góc nhọn nhỏ hơn góc vuông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B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Góc tù lớn hơn góc nhọn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</w:p>
    <w:p w14:paraId="297EDEBA" w14:textId="77777777" w:rsidR="00192352" w:rsidRPr="00192352" w:rsidRDefault="00192352" w:rsidP="0019235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Góc tù nhỏ hơn góc bẹt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D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Góc vuông là góc lớn nhất.</w:t>
      </w:r>
    </w:p>
    <w:p w14:paraId="03335107" w14:textId="77777777" w:rsidR="00192352" w:rsidRPr="00192352" w:rsidRDefault="00192352" w:rsidP="00192352">
      <w:pPr>
        <w:pStyle w:val="Heading4"/>
        <w:spacing w:before="0"/>
        <w:jc w:val="both"/>
        <w:rPr>
          <w:rFonts w:ascii="Times New Roman" w:hAnsi="Times New Roman" w:cs="Times New Roman"/>
          <w:bCs/>
          <w:i w:val="0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  <w:lang w:val="fr-FR"/>
        </w:rPr>
        <w:t>Câu 22 :</w:t>
      </w:r>
      <w:r w:rsidRPr="00192352">
        <w:rPr>
          <w:rFonts w:ascii="Times New Roman" w:hAnsi="Times New Roman" w:cs="Times New Roman"/>
          <w:bCs/>
          <w:i w:val="0"/>
          <w:color w:val="000000" w:themeColor="text1"/>
          <w:sz w:val="26"/>
          <w:szCs w:val="28"/>
        </w:rPr>
        <w:t>Cho các góc với số đo như hình vẽ. Khẳng định đúng là</w:t>
      </w:r>
    </w:p>
    <w:p w14:paraId="62B829A5" w14:textId="77777777" w:rsidR="00192352" w:rsidRPr="00192352" w:rsidRDefault="00192352" w:rsidP="00192352">
      <w:pPr>
        <w:jc w:val="center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2F85349D" wp14:editId="244037D7">
            <wp:extent cx="3835400" cy="1753911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584" cy="1766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22904F" w14:textId="77777777" w:rsidR="00192352" w:rsidRPr="00192352" w:rsidRDefault="00192352" w:rsidP="0019235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A.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300" w:dyaOrig="360" w14:anchorId="4EAAED8D">
          <v:shape id="_x0000_i1077" type="#_x0000_t75" style="width:67.6pt;height:18.8pt" o:ole="">
            <v:imagedata r:id="rId114" o:title=""/>
          </v:shape>
          <o:OLEObject Type="Embed" ProgID="Equation.DSMT4" ShapeID="_x0000_i1077" DrawAspect="Content" ObjectID="_1712406618" r:id="rId11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300" w:dyaOrig="360" w14:anchorId="0E6807C7">
          <v:shape id="_x0000_i1078" type="#_x0000_t75" style="width:67.6pt;height:18.8pt" o:ole="">
            <v:imagedata r:id="rId116" o:title=""/>
          </v:shape>
          <o:OLEObject Type="Embed" ProgID="Equation.DSMT4" ShapeID="_x0000_i1078" DrawAspect="Content" ObjectID="_1712406619" r:id="rId11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 xml:space="preserve">C.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300" w:dyaOrig="360" w14:anchorId="47FF10B2">
          <v:shape id="_x0000_i1079" type="#_x0000_t75" style="width:63.85pt;height:18.8pt" o:ole="">
            <v:imagedata r:id="rId118" o:title=""/>
          </v:shape>
          <o:OLEObject Type="Embed" ProgID="Equation.DSMT4" ShapeID="_x0000_i1079" DrawAspect="Content" ObjectID="_1712406620" r:id="rId11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D.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1300" w:dyaOrig="360" w14:anchorId="1F30475F">
          <v:shape id="_x0000_i1080" type="#_x0000_t75" style="width:62pt;height:18.8pt" o:ole="">
            <v:imagedata r:id="rId120" o:title=""/>
          </v:shape>
          <o:OLEObject Type="Embed" ProgID="Equation.DSMT4" ShapeID="_x0000_i1080" DrawAspect="Content" ObjectID="_1712406621" r:id="rId12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1F0710BA" w14:textId="77777777" w:rsidR="00192352" w:rsidRPr="00192352" w:rsidRDefault="00192352" w:rsidP="00192352">
      <w:pPr>
        <w:pStyle w:val="Heading4"/>
        <w:spacing w:before="0"/>
        <w:jc w:val="both"/>
        <w:rPr>
          <w:rFonts w:ascii="Times New Roman" w:hAnsi="Times New Roman" w:cs="Times New Roman"/>
          <w:bCs/>
          <w:i w:val="0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  <w:lang w:val="pt-BR"/>
        </w:rPr>
        <w:t xml:space="preserve">Câu 23: </w:t>
      </w:r>
      <w:r w:rsidRPr="00192352">
        <w:rPr>
          <w:rFonts w:ascii="Times New Roman" w:hAnsi="Times New Roman" w:cs="Times New Roman"/>
          <w:bCs/>
          <w:i w:val="0"/>
          <w:color w:val="000000" w:themeColor="text1"/>
          <w:sz w:val="26"/>
          <w:szCs w:val="28"/>
        </w:rPr>
        <w:t>Cho hình vẽ sau. Góc lớn nhất là</w:t>
      </w:r>
    </w:p>
    <w:p w14:paraId="6D1963DE" w14:textId="77777777" w:rsidR="00192352" w:rsidRPr="00192352" w:rsidRDefault="00192352" w:rsidP="00192352">
      <w:pPr>
        <w:jc w:val="center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1A2EBEA9" wp14:editId="0E552740">
            <wp:extent cx="6391275" cy="1466433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1466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9339D" w14:textId="77777777" w:rsidR="00192352" w:rsidRPr="00192352" w:rsidRDefault="00192352" w:rsidP="0019235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A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40" w:dyaOrig="360" w14:anchorId="73CF6B28">
          <v:shape id="_x0000_i1081" type="#_x0000_t75" style="width:21.9pt;height:18.15pt" o:ole="">
            <v:imagedata r:id="rId123" o:title=""/>
          </v:shape>
          <o:OLEObject Type="Embed" ProgID="Equation.DSMT4" ShapeID="_x0000_i1081" DrawAspect="Content" ObjectID="_1712406622" r:id="rId124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B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position w:val="-10"/>
          <w:sz w:val="26"/>
          <w:szCs w:val="28"/>
        </w:rPr>
        <w:object w:dxaOrig="460" w:dyaOrig="400" w14:anchorId="774EE479">
          <v:shape id="_x0000_i1082" type="#_x0000_t75" style="width:23.8pt;height:20.05pt" o:ole="">
            <v:imagedata r:id="rId125" o:title=""/>
          </v:shape>
          <o:OLEObject Type="Embed" ProgID="Equation.DSMT4" ShapeID="_x0000_i1082" DrawAspect="Content" ObjectID="_1712406623" r:id="rId126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C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460" w:dyaOrig="360" w14:anchorId="289FFB68">
          <v:shape id="_x0000_i1083" type="#_x0000_t75" style="width:23.8pt;height:18.15pt" o:ole="">
            <v:imagedata r:id="rId127" o:title=""/>
          </v:shape>
          <o:OLEObject Type="Embed" ProgID="Equation.DSMT4" ShapeID="_x0000_i1083" DrawAspect="Content" ObjectID="_1712406624" r:id="rId128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ab/>
      </w:r>
      <w:r w:rsidRPr="00192352"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  <w:t>D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520" w:dyaOrig="360" w14:anchorId="1C7C8B97">
          <v:shape id="_x0000_i1084" type="#_x0000_t75" style="width:26.3pt;height:18.15pt" o:ole="">
            <v:imagedata r:id="rId129" o:title=""/>
          </v:shape>
          <o:OLEObject Type="Embed" ProgID="Equation.DSMT4" ShapeID="_x0000_i1084" DrawAspect="Content" ObjectID="_1712406625" r:id="rId130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1BDDBA2C" w14:textId="77777777" w:rsidR="00192352" w:rsidRPr="00192352" w:rsidRDefault="00192352" w:rsidP="00192352">
      <w:pPr>
        <w:pStyle w:val="Heading4"/>
        <w:spacing w:before="0"/>
        <w:jc w:val="both"/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b/>
          <w:i w:val="0"/>
          <w:color w:val="000000" w:themeColor="text1"/>
          <w:sz w:val="26"/>
          <w:szCs w:val="28"/>
        </w:rPr>
        <w:t xml:space="preserve">Câu 24.  </w:t>
      </w:r>
      <w:r w:rsidRPr="00192352">
        <w:rPr>
          <w:rFonts w:ascii="Times New Roman" w:hAnsi="Times New Roman" w:cs="Times New Roman"/>
          <w:bCs/>
          <w:i w:val="0"/>
          <w:color w:val="000000" w:themeColor="text1"/>
          <w:sz w:val="26"/>
          <w:szCs w:val="28"/>
        </w:rPr>
        <w:t>Quan sát hình vẽ bên, k</w:t>
      </w:r>
      <w:r w:rsidRPr="00192352">
        <w:rPr>
          <w:rFonts w:ascii="Times New Roman" w:hAnsi="Times New Roman" w:cs="Times New Roman"/>
          <w:i w:val="0"/>
          <w:color w:val="000000" w:themeColor="text1"/>
          <w:sz w:val="26"/>
          <w:szCs w:val="28"/>
        </w:rPr>
        <w:t xml:space="preserve">hẳng định nào sau đây là </w:t>
      </w: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  <w:t xml:space="preserve">sai </w:t>
      </w:r>
      <w:r w:rsidRPr="00192352">
        <w:rPr>
          <w:rFonts w:ascii="Times New Roman" w:hAnsi="Times New Roman" w:cs="Times New Roman"/>
          <w:i w:val="0"/>
          <w:color w:val="000000" w:themeColor="text1"/>
          <w:sz w:val="26"/>
          <w:szCs w:val="28"/>
        </w:rPr>
        <w:t>?</w:t>
      </w:r>
    </w:p>
    <w:p w14:paraId="243BDCF1" w14:textId="77777777" w:rsidR="00192352" w:rsidRPr="00192352" w:rsidRDefault="00192352" w:rsidP="00192352">
      <w:pPr>
        <w:jc w:val="center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Cs/>
          <w:noProof/>
          <w:color w:val="000000" w:themeColor="text1"/>
          <w:sz w:val="26"/>
          <w:szCs w:val="28"/>
        </w:rPr>
        <w:drawing>
          <wp:inline distT="0" distB="0" distL="0" distR="0" wp14:anchorId="7103EC48" wp14:editId="3E8C6A7C">
            <wp:extent cx="1422400" cy="57912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7C173" w14:textId="77777777" w:rsidR="00192352" w:rsidRPr="00192352" w:rsidRDefault="00192352" w:rsidP="00192352">
      <w:pPr>
        <w:pStyle w:val="ListParagraph"/>
        <w:tabs>
          <w:tab w:val="left" w:pos="5669"/>
          <w:tab w:val="left" w:pos="7937"/>
        </w:tabs>
        <w:spacing w:line="240" w:lineRule="auto"/>
        <w:ind w:left="1170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 xml:space="preserve">A. </w: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Ba điểm </w:t>
      </w:r>
      <w:r w:rsidRPr="00192352">
        <w:rPr>
          <w:rFonts w:ascii="Times New Roman" w:hAnsi="Times New Roman" w:cs="Times New Roman"/>
          <w:bCs/>
          <w:color w:val="000000" w:themeColor="text1"/>
          <w:position w:val="-10"/>
          <w:sz w:val="26"/>
          <w:szCs w:val="28"/>
        </w:rPr>
        <w:object w:dxaOrig="780" w:dyaOrig="320" w14:anchorId="2BDDF948">
          <v:shape id="_x0000_i1085" type="#_x0000_t75" style="width:38.8pt;height:15.65pt" o:ole="">
            <v:imagedata r:id="rId132" o:title=""/>
          </v:shape>
          <o:OLEObject Type="Embed" ProgID="Equation.DSMT4" ShapeID="_x0000_i1085" DrawAspect="Content" ObjectID="_1712406626" r:id="rId133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 thẳng hàng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03E51F97" w14:textId="77777777" w:rsidR="00192352" w:rsidRPr="00192352" w:rsidRDefault="00192352" w:rsidP="00192352">
      <w:pPr>
        <w:pStyle w:val="ListParagraph"/>
        <w:tabs>
          <w:tab w:val="left" w:pos="5669"/>
          <w:tab w:val="left" w:pos="7937"/>
        </w:tabs>
        <w:spacing w:line="240" w:lineRule="auto"/>
        <w:ind w:left="1170"/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 xml:space="preserve">B. </w: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Không còn điểm nào khác nằm giữa hai điểm 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60" w:dyaOrig="260" w14:anchorId="7DB0F7A6">
          <v:shape id="_x0000_i1086" type="#_x0000_t75" style="width:13.75pt;height:13.75pt" o:ole="">
            <v:imagedata r:id="rId134" o:title=""/>
          </v:shape>
          <o:OLEObject Type="Embed" ProgID="Equation.DSMT4" ShapeID="_x0000_i1086" DrawAspect="Content" ObjectID="_1712406627" r:id="rId135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 và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60" w:dyaOrig="279" w14:anchorId="091999DD">
          <v:shape id="_x0000_i1087" type="#_x0000_t75" style="width:13.75pt;height:14.4pt" o:ole="">
            <v:imagedata r:id="rId136" o:title=""/>
          </v:shape>
          <o:OLEObject Type="Embed" ProgID="Equation.DSMT4" ShapeID="_x0000_i1087" DrawAspect="Content" ObjectID="_1712406628" r:id="rId137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 ngoài điểm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40" w:dyaOrig="279" w14:anchorId="36305ED2">
          <v:shape id="_x0000_i1088" type="#_x0000_t75" style="width:11.9pt;height:14.4pt" o:ole="">
            <v:imagedata r:id="rId138" o:title=""/>
          </v:shape>
          <o:OLEObject Type="Embed" ProgID="Equation.DSMT4" ShapeID="_x0000_i1088" DrawAspect="Content" ObjectID="_1712406629" r:id="rId139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>.</w:t>
      </w:r>
      <w:r w:rsidRPr="00192352">
        <w:rPr>
          <w:rFonts w:ascii="Times New Roman" w:eastAsia="Tahoma" w:hAnsi="Times New Roman" w:cs="Times New Roman"/>
          <w:color w:val="000000" w:themeColor="text1"/>
          <w:sz w:val="26"/>
          <w:szCs w:val="28"/>
          <w:shd w:val="clear" w:color="auto" w:fill="FFFFFF"/>
        </w:rPr>
        <w:t> </w:t>
      </w:r>
      <w:r w:rsidRPr="00192352">
        <w:rPr>
          <w:rFonts w:ascii="Times New Roman" w:eastAsia="Tahoma" w:hAnsi="Times New Roman" w:cs="Times New Roman"/>
          <w:color w:val="000000" w:themeColor="text1"/>
          <w:sz w:val="26"/>
          <w:szCs w:val="28"/>
          <w:shd w:val="clear" w:color="auto" w:fill="FFFFFF"/>
        </w:rPr>
        <w:tab/>
      </w:r>
      <w:r w:rsidRPr="00192352">
        <w:rPr>
          <w:rFonts w:ascii="Times New Roman" w:eastAsia="Tahoma" w:hAnsi="Times New Roman" w:cs="Times New Roman"/>
          <w:color w:val="000000" w:themeColor="text1"/>
          <w:sz w:val="26"/>
          <w:szCs w:val="28"/>
          <w:shd w:val="clear" w:color="auto" w:fill="FFFFFF"/>
        </w:rPr>
        <w:tab/>
      </w:r>
    </w:p>
    <w:p w14:paraId="07F989EC" w14:textId="77777777" w:rsidR="00192352" w:rsidRPr="00192352" w:rsidRDefault="00192352" w:rsidP="0019235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1170"/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 xml:space="preserve">C. </w: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Hai điểm </w:t>
      </w:r>
      <w:r w:rsidRPr="00192352">
        <w:rPr>
          <w:rFonts w:ascii="Times New Roman" w:hAnsi="Times New Roman" w:cs="Times New Roman"/>
          <w:bCs/>
          <w:color w:val="000000" w:themeColor="text1"/>
          <w:position w:val="-4"/>
          <w:sz w:val="26"/>
          <w:szCs w:val="28"/>
        </w:rPr>
        <w:object w:dxaOrig="260" w:dyaOrig="260" w14:anchorId="78B26638">
          <v:shape id="_x0000_i1089" type="#_x0000_t75" style="width:13.75pt;height:13.75pt" o:ole="">
            <v:imagedata r:id="rId140" o:title=""/>
          </v:shape>
          <o:OLEObject Type="Embed" ProgID="Equation.DSMT4" ShapeID="_x0000_i1089" DrawAspect="Content" ObjectID="_1712406630" r:id="rId141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 và </w:t>
      </w:r>
      <w:r w:rsidRPr="00192352">
        <w:rPr>
          <w:rFonts w:ascii="Times New Roman" w:hAnsi="Times New Roman" w:cs="Times New Roman"/>
          <w:bCs/>
          <w:color w:val="000000" w:themeColor="text1"/>
          <w:position w:val="-6"/>
          <w:sz w:val="26"/>
          <w:szCs w:val="28"/>
        </w:rPr>
        <w:object w:dxaOrig="260" w:dyaOrig="279" w14:anchorId="6F085A91">
          <v:shape id="_x0000_i1090" type="#_x0000_t75" style="width:13.75pt;height:14.4pt" o:ole="">
            <v:imagedata r:id="rId142" o:title=""/>
          </v:shape>
          <o:OLEObject Type="Embed" ProgID="Equation.DSMT4" ShapeID="_x0000_i1090" DrawAspect="Content" ObjectID="_1712406631" r:id="rId143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nằm khác phía so với điểm </w:t>
      </w:r>
      <w:r w:rsidRPr="00192352">
        <w:rPr>
          <w:rFonts w:ascii="Times New Roman" w:hAnsi="Times New Roman" w:cs="Times New Roman"/>
          <w:bCs/>
          <w:color w:val="000000" w:themeColor="text1"/>
          <w:position w:val="-6"/>
          <w:sz w:val="26"/>
          <w:szCs w:val="28"/>
        </w:rPr>
        <w:object w:dxaOrig="240" w:dyaOrig="279" w14:anchorId="2E875FFE">
          <v:shape id="_x0000_i1091" type="#_x0000_t75" style="width:11.9pt;height:14.4pt" o:ole="">
            <v:imagedata r:id="rId144" o:title=""/>
          </v:shape>
          <o:OLEObject Type="Embed" ProgID="Equation.DSMT4" ShapeID="_x0000_i1091" DrawAspect="Content" ObjectID="_1712406632" r:id="rId14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0B2CE0B4" w14:textId="77777777" w:rsidR="00192352" w:rsidRPr="00192352" w:rsidRDefault="00192352" w:rsidP="0019235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1170"/>
        <w:rPr>
          <w:rFonts w:ascii="Times New Roman" w:hAnsi="Times New Roman" w:cs="Times New Roman"/>
          <w:b/>
          <w:bCs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>D.</w:t>
      </w:r>
      <w:r w:rsidRPr="00192352">
        <w:rPr>
          <w:rFonts w:ascii="Times New Roman" w:eastAsia="Tahoma" w:hAnsi="Times New Roman" w:cs="Times New Roman"/>
          <w:color w:val="000000" w:themeColor="text1"/>
          <w:sz w:val="26"/>
          <w:szCs w:val="28"/>
          <w:shd w:val="clear" w:color="auto" w:fill="FFFFFF"/>
        </w:rPr>
        <w:t> </w: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Hai điểm </w:t>
      </w:r>
      <w:r w:rsidRPr="00192352">
        <w:rPr>
          <w:rFonts w:ascii="Times New Roman" w:hAnsi="Times New Roman" w:cs="Times New Roman"/>
          <w:bCs/>
          <w:color w:val="000000" w:themeColor="text1"/>
          <w:position w:val="-4"/>
          <w:sz w:val="26"/>
          <w:szCs w:val="28"/>
        </w:rPr>
        <w:object w:dxaOrig="260" w:dyaOrig="260" w14:anchorId="1A7A5BBB">
          <v:shape id="_x0000_i1092" type="#_x0000_t75" style="width:13.75pt;height:13.75pt" o:ole="">
            <v:imagedata r:id="rId140" o:title=""/>
          </v:shape>
          <o:OLEObject Type="Embed" ProgID="Equation.DSMT4" ShapeID="_x0000_i1092" DrawAspect="Content" ObjectID="_1712406633" r:id="rId146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và </w:t>
      </w:r>
      <w:r w:rsidRPr="00192352">
        <w:rPr>
          <w:rFonts w:ascii="Times New Roman" w:hAnsi="Times New Roman" w:cs="Times New Roman"/>
          <w:bCs/>
          <w:color w:val="000000" w:themeColor="text1"/>
          <w:position w:val="-6"/>
          <w:sz w:val="26"/>
          <w:szCs w:val="28"/>
        </w:rPr>
        <w:object w:dxaOrig="240" w:dyaOrig="279" w14:anchorId="631DE135">
          <v:shape id="_x0000_i1093" type="#_x0000_t75" style="width:11.9pt;height:14.4pt" o:ole="">
            <v:imagedata r:id="rId144" o:title=""/>
          </v:shape>
          <o:OLEObject Type="Embed" ProgID="Equation.DSMT4" ShapeID="_x0000_i1093" DrawAspect="Content" ObjectID="_1712406634" r:id="rId147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 xml:space="preserve"> nằm cùng phía so với điểm </w:t>
      </w:r>
      <w:r w:rsidRPr="00192352">
        <w:rPr>
          <w:rFonts w:ascii="Times New Roman" w:hAnsi="Times New Roman" w:cs="Times New Roman"/>
          <w:bCs/>
          <w:color w:val="000000" w:themeColor="text1"/>
          <w:position w:val="-6"/>
          <w:sz w:val="26"/>
          <w:szCs w:val="28"/>
        </w:rPr>
        <w:object w:dxaOrig="260" w:dyaOrig="279" w14:anchorId="0C55AB03">
          <v:shape id="_x0000_i1094" type="#_x0000_t75" style="width:13.75pt;height:14.4pt" o:ole="">
            <v:imagedata r:id="rId142" o:title=""/>
          </v:shape>
          <o:OLEObject Type="Embed" ProgID="Equation.DSMT4" ShapeID="_x0000_i1094" DrawAspect="Content" ObjectID="_1712406635" r:id="rId148"/>
        </w:object>
      </w:r>
      <w:r w:rsidRPr="00192352">
        <w:rPr>
          <w:rFonts w:ascii="Times New Roman" w:hAnsi="Times New Roman" w:cs="Times New Roman"/>
          <w:bCs/>
          <w:color w:val="000000" w:themeColor="text1"/>
          <w:sz w:val="26"/>
          <w:szCs w:val="28"/>
        </w:rPr>
        <w:t>.</w:t>
      </w:r>
    </w:p>
    <w:p w14:paraId="53B5152F" w14:textId="77777777" w:rsidR="00192352" w:rsidRPr="00192352" w:rsidRDefault="00192352" w:rsidP="00192352">
      <w:pPr>
        <w:pStyle w:val="Heading4"/>
        <w:spacing w:before="0"/>
        <w:jc w:val="both"/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  <w:lang w:val="fr-FR"/>
        </w:rPr>
        <w:t xml:space="preserve">Câu 25: </w:t>
      </w:r>
      <w:r w:rsidRPr="00192352">
        <w:rPr>
          <w:rFonts w:ascii="Times New Roman" w:hAnsi="Times New Roman" w:cs="Times New Roman"/>
          <w:i w:val="0"/>
          <w:color w:val="000000" w:themeColor="text1"/>
          <w:sz w:val="26"/>
          <w:szCs w:val="28"/>
        </w:rPr>
        <w:t xml:space="preserve">Khẳng định nào sau đây là </w:t>
      </w:r>
      <w:r w:rsidRPr="00192352">
        <w:rPr>
          <w:rFonts w:ascii="Times New Roman" w:hAnsi="Times New Roman" w:cs="Times New Roman"/>
          <w:b/>
          <w:i w:val="0"/>
          <w:color w:val="000000" w:themeColor="text1"/>
          <w:sz w:val="26"/>
          <w:szCs w:val="28"/>
        </w:rPr>
        <w:t>sai</w:t>
      </w:r>
      <w:r w:rsidRPr="00192352">
        <w:rPr>
          <w:rFonts w:ascii="Times New Roman" w:hAnsi="Times New Roman" w:cs="Times New Roman"/>
          <w:i w:val="0"/>
          <w:color w:val="000000" w:themeColor="text1"/>
          <w:sz w:val="26"/>
          <w:szCs w:val="28"/>
        </w:rPr>
        <w:t xml:space="preserve"> ?</w:t>
      </w:r>
    </w:p>
    <w:p w14:paraId="64FA83F7" w14:textId="77777777" w:rsidR="00192352" w:rsidRPr="00192352" w:rsidRDefault="00192352" w:rsidP="0019235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14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 xml:space="preserve">A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Trong 3 điểm thẳng hàng, luôn có 1 điểm nằm giữa hai điểm còn lại.</w:t>
      </w:r>
    </w:p>
    <w:p w14:paraId="79A5770A" w14:textId="77777777" w:rsidR="00192352" w:rsidRPr="00192352" w:rsidRDefault="00192352" w:rsidP="0019235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14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 xml:space="preserve">B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Hai tia chung gốc thì luôn là hai tia đối nhau.</w:t>
      </w:r>
    </w:p>
    <w:p w14:paraId="5BD4B271" w14:textId="77777777" w:rsidR="00192352" w:rsidRPr="00192352" w:rsidRDefault="00192352" w:rsidP="0019235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14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>C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Hai tia đối nhau thì luôn có chung điểm gốc.</w:t>
      </w:r>
    </w:p>
    <w:p w14:paraId="09CE83FA" w14:textId="77777777" w:rsidR="00192352" w:rsidRPr="00192352" w:rsidRDefault="00192352" w:rsidP="00192352">
      <w:pPr>
        <w:pStyle w:val="ListParagraph"/>
        <w:tabs>
          <w:tab w:val="left" w:pos="5669"/>
          <w:tab w:val="left" w:pos="7937"/>
        </w:tabs>
        <w:spacing w:line="240" w:lineRule="auto"/>
        <w:ind w:left="142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ahoma" w:hAnsi="Times New Roman" w:cs="Times New Roman"/>
          <w:b/>
          <w:color w:val="000000" w:themeColor="text1"/>
          <w:sz w:val="26"/>
          <w:szCs w:val="28"/>
          <w:shd w:val="clear" w:color="auto" w:fill="FFFFFF"/>
        </w:rPr>
        <w:t>D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Khi hai điểm 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4D8E5620">
          <v:shape id="_x0000_i1095" type="#_x0000_t75" style="width:11.9pt;height:13.75pt" o:ole="">
            <v:imagedata r:id="rId149" o:title=""/>
          </v:shape>
          <o:OLEObject Type="Embed" ProgID="Equation.DSMT4" ShapeID="_x0000_i1095" DrawAspect="Content" ObjectID="_1712406636" r:id="rId150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và 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688AE0C4">
          <v:shape id="_x0000_i1096" type="#_x0000_t75" style="width:11.9pt;height:13.75pt" o:ole="">
            <v:imagedata r:id="rId151" o:title=""/>
          </v:shape>
          <o:OLEObject Type="Embed" ProgID="Equation.DSMT4" ShapeID="_x0000_i1096" DrawAspect="Content" ObjectID="_1712406637" r:id="rId152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nằm khác phía so với điểm 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40" w:dyaOrig="279" w14:anchorId="32DDA28F">
          <v:shape id="_x0000_i1097" type="#_x0000_t75" style="width:11.9pt;height:14.4pt" o:ole="">
            <v:imagedata r:id="rId153" o:title=""/>
          </v:shape>
          <o:OLEObject Type="Embed" ProgID="Equation.DSMT4" ShapeID="_x0000_i1097" DrawAspect="Content" ObjectID="_1712406638" r:id="rId154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thì điểm</w:t>
      </w:r>
      <w:r w:rsidRPr="00192352">
        <w:rPr>
          <w:rFonts w:ascii="Times New Roman" w:hAnsi="Times New Roman" w:cs="Times New Roman"/>
          <w:color w:val="000000" w:themeColor="text1"/>
          <w:position w:val="-6"/>
          <w:sz w:val="26"/>
          <w:szCs w:val="28"/>
        </w:rPr>
        <w:object w:dxaOrig="240" w:dyaOrig="279" w14:anchorId="7BB21C3D">
          <v:shape id="_x0000_i1098" type="#_x0000_t75" style="width:11.9pt;height:14.4pt" o:ole="">
            <v:imagedata r:id="rId153" o:title=""/>
          </v:shape>
          <o:OLEObject Type="Embed" ProgID="Equation.DSMT4" ShapeID="_x0000_i1098" DrawAspect="Content" ObjectID="_1712406639" r:id="rId15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nằm giữa hai điểm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7AF25D9F">
          <v:shape id="_x0000_i1099" type="#_x0000_t75" style="width:11.9pt;height:13.75pt" o:ole="">
            <v:imagedata r:id="rId149" o:title=""/>
          </v:shape>
          <o:OLEObject Type="Embed" ProgID="Equation.DSMT4" ShapeID="_x0000_i1099" DrawAspect="Content" ObjectID="_1712406640" r:id="rId156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và </w:t>
      </w:r>
      <w:r w:rsidRPr="00192352">
        <w:rPr>
          <w:rFonts w:ascii="Times New Roman" w:hAnsi="Times New Roman" w:cs="Times New Roman"/>
          <w:color w:val="000000" w:themeColor="text1"/>
          <w:position w:val="-4"/>
          <w:sz w:val="26"/>
          <w:szCs w:val="28"/>
        </w:rPr>
        <w:object w:dxaOrig="240" w:dyaOrig="260" w14:anchorId="3EFE9A91">
          <v:shape id="_x0000_i1100" type="#_x0000_t75" style="width:11.9pt;height:13.75pt" o:ole="">
            <v:imagedata r:id="rId151" o:title=""/>
          </v:shape>
          <o:OLEObject Type="Embed" ProgID="Equation.DSMT4" ShapeID="_x0000_i1100" DrawAspect="Content" ObjectID="_1712406641" r:id="rId15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.</w:t>
      </w:r>
    </w:p>
    <w:p w14:paraId="52A9C903" w14:textId="77777777" w:rsidR="003545A1" w:rsidRPr="00192352" w:rsidRDefault="003545A1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. </w:t>
      </w:r>
      <w:r w:rsidRPr="00735C96">
        <w:rPr>
          <w:rFonts w:ascii="Times New Roman" w:hAnsi="Times New Roman" w:cs="Times New Roman"/>
          <w:b/>
          <w:color w:val="000000" w:themeColor="text1"/>
          <w:sz w:val="26"/>
          <w:szCs w:val="28"/>
          <w:u w:val="single"/>
        </w:rPr>
        <w:t>TỰ LUẬN</w:t>
      </w:r>
    </w:p>
    <w:p w14:paraId="569164F6" w14:textId="77777777" w:rsidR="003545A1" w:rsidRPr="00192352" w:rsidRDefault="003545A1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I. </w:t>
      </w:r>
      <w:r w:rsidRPr="00735C96">
        <w:rPr>
          <w:rFonts w:ascii="Times New Roman" w:hAnsi="Times New Roman" w:cs="Times New Roman"/>
          <w:b/>
          <w:color w:val="000000" w:themeColor="text1"/>
          <w:sz w:val="26"/>
          <w:szCs w:val="28"/>
          <w:u w:val="single"/>
        </w:rPr>
        <w:t>Số học</w:t>
      </w:r>
    </w:p>
    <w:p w14:paraId="22DB0849" w14:textId="77777777" w:rsidR="002D56EB" w:rsidRPr="00192352" w:rsidRDefault="003545A1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Dạng 1: Thống kê, xác suất</w:t>
      </w:r>
      <w:r w:rsid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.</w:t>
      </w:r>
    </w:p>
    <w:p w14:paraId="47D9A6F8" w14:textId="77777777" w:rsidR="00C0317F" w:rsidRPr="00192352" w:rsidRDefault="00C0317F" w:rsidP="00D2045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position w:val="-28"/>
          <w:sz w:val="26"/>
          <w:szCs w:val="28"/>
          <w:u w:val="single"/>
        </w:rPr>
        <w:t>Bài 1: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Trong ngày hội thể thao chào mừng ngày thành lập Đoàn Thanh Niên Cộng sản Hồ Chí Minh, hai đội A và B đã giành được một số huy chương Vàng, Bạc, Đồng được biểu diễn bằng biểu đồ cột kép như hình bên: </w:t>
      </w:r>
    </w:p>
    <w:p w14:paraId="03E758C1" w14:textId="77777777" w:rsidR="00C0317F" w:rsidRPr="00192352" w:rsidRDefault="005C1117" w:rsidP="00D2045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lastRenderedPageBreak/>
        <w:drawing>
          <wp:anchor distT="0" distB="0" distL="114300" distR="114300" simplePos="0" relativeHeight="251662336" behindDoc="0" locked="0" layoutInCell="1" allowOverlap="1" wp14:anchorId="487C859E" wp14:editId="6C1EC92D">
            <wp:simplePos x="0" y="0"/>
            <wp:positionH relativeFrom="column">
              <wp:posOffset>4135120</wp:posOffset>
            </wp:positionH>
            <wp:positionV relativeFrom="paragraph">
              <wp:posOffset>-348615</wp:posOffset>
            </wp:positionV>
            <wp:extent cx="2476500" cy="24765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17F"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>a) Tính tổng số huy chương các loại (Vàng, Bạc, Đồng) của mỗi đội A, B.</w:t>
      </w:r>
    </w:p>
    <w:p w14:paraId="5D44A3BA" w14:textId="77777777" w:rsidR="00C0317F" w:rsidRPr="00192352" w:rsidRDefault="00C0317F" w:rsidP="00D2045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>b) Cứ mỗi huy chương Vàng được tính 5 điểm, mỗi huy chương Bạc được tính 3,5 điểm, mỗi huy chương Đồng được tính 1,5 điểm. So sánh tổng số điểm đạt được của đội A và đội B.</w:t>
      </w:r>
    </w:p>
    <w:p w14:paraId="2D49F894" w14:textId="77777777" w:rsidR="00C0317F" w:rsidRPr="00192352" w:rsidRDefault="00C0317F" w:rsidP="00D2045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>Đồng được tính 1,5 điểm. So sánh tổng số điểm đạt được của đội A và đội B.</w:t>
      </w:r>
    </w:p>
    <w:p w14:paraId="09D20FB9" w14:textId="77777777" w:rsidR="00D20456" w:rsidRPr="00192352" w:rsidRDefault="00D20456" w:rsidP="00D20456">
      <w:p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u w:val="single"/>
          <w:lang w:val="nl-NL"/>
        </w:rPr>
        <w:t>Bài 2:.</w:t>
      </w: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 xml:space="preserve"> 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>Trong hộp có 20 viên bi gồn 10 viên bi xanh, 6 viên bi đỏ và 4 viên bi vàng. Lấy ngẫu nhiên 1 viên bi. Tính xác xuất thực nghiệm lấy được viên bi:</w:t>
      </w:r>
    </w:p>
    <w:p w14:paraId="5AB1EA65" w14:textId="77777777" w:rsidR="00D20456" w:rsidRPr="00192352" w:rsidRDefault="00D20456" w:rsidP="00D20456">
      <w:p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>a) Màu xanh             b) Màu đỏ                          c) Màu vàng</w:t>
      </w:r>
    </w:p>
    <w:p w14:paraId="767A1BC0" w14:textId="77777777" w:rsidR="003545A1" w:rsidRPr="00192352" w:rsidRDefault="00C0317F" w:rsidP="00D20456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hAnsi="Times New Roman" w:cs="Times New Roman"/>
          <w:b/>
          <w:iCs/>
          <w:color w:val="000000" w:themeColor="text1"/>
          <w:sz w:val="26"/>
          <w:szCs w:val="28"/>
          <w:u w:val="single"/>
          <w:lang w:val="nl-NL"/>
        </w:rPr>
        <w:t xml:space="preserve">Bài </w:t>
      </w:r>
      <w:r w:rsidR="00D20456" w:rsidRPr="00192352">
        <w:rPr>
          <w:rFonts w:ascii="Times New Roman" w:hAnsi="Times New Roman" w:cs="Times New Roman"/>
          <w:b/>
          <w:iCs/>
          <w:color w:val="000000" w:themeColor="text1"/>
          <w:sz w:val="26"/>
          <w:szCs w:val="28"/>
          <w:u w:val="single"/>
          <w:lang w:val="nl-NL"/>
        </w:rPr>
        <w:t>3</w:t>
      </w:r>
      <w:r w:rsidRPr="00192352">
        <w:rPr>
          <w:rFonts w:ascii="Times New Roman" w:hAnsi="Times New Roman" w:cs="Times New Roman"/>
          <w:b/>
          <w:iCs/>
          <w:color w:val="000000" w:themeColor="text1"/>
          <w:sz w:val="26"/>
          <w:szCs w:val="28"/>
          <w:u w:val="single"/>
          <w:lang w:val="nl-NL"/>
        </w:rPr>
        <w:t>:</w:t>
      </w:r>
      <w:r w:rsidRPr="00192352">
        <w:rPr>
          <w:rFonts w:ascii="Times New Roman" w:hAnsi="Times New Roman" w:cs="Times New Roman"/>
          <w:iCs/>
          <w:color w:val="000000" w:themeColor="text1"/>
          <w:sz w:val="26"/>
          <w:szCs w:val="28"/>
          <w:lang w:val="nl-NL"/>
        </w:rPr>
        <w:t xml:space="preserve"> B</w:t>
      </w:r>
      <w:r w:rsidR="003545A1" w:rsidRPr="00192352">
        <w:rPr>
          <w:rFonts w:ascii="Times New Roman" w:hAnsi="Times New Roman" w:cs="Times New Roman"/>
          <w:iCs/>
          <w:color w:val="000000" w:themeColor="text1"/>
          <w:sz w:val="26"/>
          <w:szCs w:val="28"/>
          <w:lang w:val="nl-NL"/>
        </w:rPr>
        <w:t xml:space="preserve">ạn </w:t>
      </w:r>
      <w:r w:rsidR="003545A1" w:rsidRPr="00192352">
        <w:rPr>
          <w:rFonts w:ascii="Times New Roman" w:eastAsia="Times New Roman" w:hAnsi="Times New Roman" w:cs="Times New Roman"/>
          <w:bCs/>
          <w:color w:val="000000" w:themeColor="text1"/>
          <w:sz w:val="26"/>
          <w:szCs w:val="28"/>
          <w:lang w:val="nl-NL"/>
        </w:rPr>
        <w:t>An gieo một con xúc xắc 100 lần và ghi lại số chấm xuất hiện ở mỗi lần gieo được như sau. Hãy tính xác suất thực nghiệm:</w:t>
      </w:r>
    </w:p>
    <w:tbl>
      <w:tblPr>
        <w:tblW w:w="9282" w:type="dxa"/>
        <w:tblLook w:val="04A0" w:firstRow="1" w:lastRow="0" w:firstColumn="1" w:lastColumn="0" w:noHBand="0" w:noVBand="1"/>
      </w:tblPr>
      <w:tblGrid>
        <w:gridCol w:w="4253"/>
        <w:gridCol w:w="5029"/>
      </w:tblGrid>
      <w:tr w:rsidR="003545A1" w:rsidRPr="00192352" w14:paraId="77782629" w14:textId="77777777" w:rsidTr="003545A1">
        <w:tc>
          <w:tcPr>
            <w:tcW w:w="4253" w:type="dxa"/>
            <w:shd w:val="clear" w:color="auto" w:fill="auto"/>
          </w:tcPr>
          <w:p w14:paraId="458786A4" w14:textId="66CCAAA4" w:rsidR="003545A1" w:rsidRPr="00192352" w:rsidRDefault="003545A1" w:rsidP="00D204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8"/>
                <w:lang w:val="nl-NL"/>
              </w:rPr>
              <w:t>a)</w:t>
            </w:r>
            <w:r w:rsidRPr="00192352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  <w:t xml:space="preserve"> Xuất hiện mặt </w:t>
            </w:r>
            <w:r w:rsidR="002B18CA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position w:val="-4"/>
                <w:sz w:val="26"/>
                <w:szCs w:val="28"/>
              </w:rPr>
              <w:drawing>
                <wp:inline distT="0" distB="0" distL="0" distR="0" wp14:anchorId="7418A7D3" wp14:editId="2CD79DC7">
                  <wp:extent cx="135255" cy="158750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352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  <w:t xml:space="preserve"> là số chẵn.</w:t>
            </w:r>
          </w:p>
          <w:p w14:paraId="7B451F03" w14:textId="04FA4178" w:rsidR="003545A1" w:rsidRPr="00192352" w:rsidRDefault="003545A1" w:rsidP="00D204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6"/>
                <w:szCs w:val="28"/>
                <w:lang w:val="nl-NL"/>
              </w:rPr>
              <w:t>b)</w:t>
            </w:r>
            <w:r w:rsidRPr="00192352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  <w:t xml:space="preserve"> Xuất hiện mặt </w:t>
            </w:r>
            <w:r w:rsidR="002B18CA">
              <w:rPr>
                <w:rFonts w:ascii="Times New Roman" w:eastAsia="Times New Roman" w:hAnsi="Times New Roman" w:cs="Times New Roman"/>
                <w:bCs/>
                <w:noProof/>
                <w:color w:val="000000" w:themeColor="text1"/>
                <w:position w:val="-4"/>
                <w:sz w:val="26"/>
                <w:szCs w:val="28"/>
              </w:rPr>
              <w:drawing>
                <wp:inline distT="0" distB="0" distL="0" distR="0" wp14:anchorId="70EB39D1" wp14:editId="2D111FB6">
                  <wp:extent cx="135255" cy="158750"/>
                  <wp:effectExtent l="0" t="0" r="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92352"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  <w:t xml:space="preserve"> là số lớn hơn 2.</w:t>
            </w:r>
          </w:p>
          <w:p w14:paraId="25C3A356" w14:textId="77777777" w:rsidR="003545A1" w:rsidRPr="00192352" w:rsidRDefault="003545A1" w:rsidP="00D204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</w:pPr>
          </w:p>
        </w:tc>
        <w:tc>
          <w:tcPr>
            <w:tcW w:w="5029" w:type="dxa"/>
            <w:shd w:val="clear" w:color="auto" w:fill="auto"/>
          </w:tcPr>
          <w:p w14:paraId="5D5DEDC9" w14:textId="77777777" w:rsidR="003545A1" w:rsidRPr="00192352" w:rsidRDefault="003545A1" w:rsidP="00D204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Times New Roman" w:hAnsi="Times New Roman" w:cs="Times New Roman"/>
                <w:noProof/>
                <w:color w:val="000000" w:themeColor="text1"/>
                <w:sz w:val="26"/>
                <w:szCs w:val="28"/>
              </w:rPr>
              <w:drawing>
                <wp:inline distT="0" distB="0" distL="0" distR="0" wp14:anchorId="0B1603FC" wp14:editId="66A3942A">
                  <wp:extent cx="3016250" cy="723265"/>
                  <wp:effectExtent l="0" t="0" r="0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6250" cy="723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5CF38C" w14:textId="77777777" w:rsidR="003545A1" w:rsidRPr="00192352" w:rsidRDefault="003545A1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</w:p>
    <w:p w14:paraId="23F8170E" w14:textId="77777777" w:rsidR="00FD3779" w:rsidRPr="00192352" w:rsidRDefault="005874AA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Dạng</w:t>
      </w:r>
      <w:r w:rsidR="00A56138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2</w:t>
      </w:r>
      <w:r w:rsidR="005E3B94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: </w:t>
      </w:r>
      <w:r w:rsidR="00FD3779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Thực hiện phép tính</w:t>
      </w:r>
      <w:r w:rsid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.</w:t>
      </w:r>
    </w:p>
    <w:p w14:paraId="7F993BB7" w14:textId="77777777" w:rsidR="00C0317F" w:rsidRPr="00192352" w:rsidRDefault="00C0317F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ài </w:t>
      </w:r>
      <w:r w:rsidR="00D20456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4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: Thực hiện phép tính</w:t>
      </w:r>
    </w:p>
    <w:p w14:paraId="3494CE32" w14:textId="77777777" w:rsidR="00C0317F" w:rsidRPr="00192352" w:rsidRDefault="00C0317F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1) 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1425" w:dyaOrig="720" w14:anchorId="2C780340">
          <v:shape id="_x0000_i1101" type="#_x0000_t75" style="width:71.35pt;height:36.3pt" o:ole="">
            <v:imagedata r:id="rId162" o:title=""/>
          </v:shape>
          <o:OLEObject Type="Embed" ProgID="Equation.DSMT4" ShapeID="_x0000_i1101" DrawAspect="Content" ObjectID="_1712406642" r:id="rId163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        2) 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1425" w:dyaOrig="720" w14:anchorId="1321689F">
          <v:shape id="_x0000_i1102" type="#_x0000_t75" style="width:71.35pt;height:36.3pt" o:ole="">
            <v:imagedata r:id="rId164" o:title=""/>
          </v:shape>
          <o:OLEObject Type="Embed" ProgID="Equation.DSMT4" ShapeID="_x0000_i1102" DrawAspect="Content" ObjectID="_1712406643" r:id="rId16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 3) 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1275" w:dyaOrig="720" w14:anchorId="03B76259">
          <v:shape id="_x0000_i1103" type="#_x0000_t75" style="width:63.85pt;height:36.3pt" o:ole="">
            <v:imagedata r:id="rId166" o:title=""/>
          </v:shape>
          <o:OLEObject Type="Embed" ProgID="Equation.DSMT4" ShapeID="_x0000_i1103" DrawAspect="Content" ObjectID="_1712406644" r:id="rId167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</w:t>
      </w:r>
    </w:p>
    <w:p w14:paraId="4BB73199" w14:textId="77777777" w:rsidR="00C0317F" w:rsidRPr="00192352" w:rsidRDefault="00C0317F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4)  </w:t>
      </w:r>
      <w:r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1875" w:dyaOrig="780" w14:anchorId="2D44A7DB">
          <v:shape id="_x0000_i1104" type="#_x0000_t75" style="width:93.9pt;height:38.8pt" o:ole="">
            <v:imagedata r:id="rId168" o:title=""/>
          </v:shape>
          <o:OLEObject Type="Embed" ProgID="Equation.DSMT4" ShapeID="_x0000_i1104" DrawAspect="Content" ObjectID="_1712406645" r:id="rId169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5)</w:t>
      </w:r>
      <w:r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1860" w:dyaOrig="780" w14:anchorId="3DE846E3">
          <v:shape id="_x0000_i1105" type="#_x0000_t75" style="width:93.3pt;height:38.8pt" o:ole="">
            <v:imagedata r:id="rId170" o:title=""/>
          </v:shape>
          <o:OLEObject Type="Embed" ProgID="Equation.DSMT4" ShapeID="_x0000_i1105" DrawAspect="Content" ObjectID="_1712406646" r:id="rId171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="004D093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</w:t>
      </w:r>
      <w:r w:rsidR="004D093F"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2659" w:dyaOrig="720" w14:anchorId="12F45380">
          <v:shape id="_x0000_i1106" type="#_x0000_t75" style="width:133.35pt;height:36.3pt" o:ole="">
            <v:imagedata r:id="rId172" o:title=""/>
          </v:shape>
          <o:OLEObject Type="Embed" ProgID="Equation.DSMT4" ShapeID="_x0000_i1106" DrawAspect="Content" ObjectID="_1712406647" r:id="rId173"/>
        </w:object>
      </w:r>
    </w:p>
    <w:p w14:paraId="4DF6A7D4" w14:textId="77777777" w:rsidR="004D093F" w:rsidRPr="00192352" w:rsidRDefault="00C0317F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 </w:t>
      </w:r>
      <w:r w:rsidR="00FD3779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ài </w:t>
      </w:r>
      <w:r w:rsidR="00D20456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5</w:t>
      </w:r>
      <w:r w:rsidR="00FD3779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: </w:t>
      </w:r>
      <w:r w:rsidR="005E3B94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Thực hiện phép tính ( hợp lý nếu có thể)</w:t>
      </w:r>
    </w:p>
    <w:p w14:paraId="0A91436A" w14:textId="77777777" w:rsidR="004D093F" w:rsidRPr="00192352" w:rsidRDefault="004D093F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="005C1117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1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) </w:t>
      </w:r>
      <w:r w:rsidRPr="00192352">
        <w:rPr>
          <w:rFonts w:ascii="Times New Roman" w:hAnsi="Times New Roman" w:cs="Times New Roman"/>
          <w:color w:val="000000" w:themeColor="text1"/>
          <w:position w:val="-26"/>
          <w:sz w:val="26"/>
          <w:szCs w:val="28"/>
        </w:rPr>
        <w:t xml:space="preserve"> </w:t>
      </w:r>
      <w:r w:rsidR="005C1117" w:rsidRPr="00192352">
        <w:rPr>
          <w:rFonts w:ascii="Times New Roman" w:hAnsi="Times New Roman" w:cs="Times New Roman"/>
          <w:color w:val="000000" w:themeColor="text1"/>
          <w:position w:val="-26"/>
          <w:sz w:val="26"/>
          <w:szCs w:val="28"/>
        </w:rPr>
        <w:object w:dxaOrig="2280" w:dyaOrig="705" w14:anchorId="42341198">
          <v:shape id="_x0000_i1107" type="#_x0000_t75" style="width:98.3pt;height:31.3pt" o:ole="">
            <v:imagedata r:id="rId174" o:title=""/>
          </v:shape>
          <o:OLEObject Type="Embed" ProgID="Equation.DSMT4" ShapeID="_x0000_i1107" DrawAspect="Content" ObjectID="_1712406648" r:id="rId17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          2)</w:t>
      </w:r>
      <w:r w:rsidR="005C1117"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2100" w:dyaOrig="720" w14:anchorId="6293C19E">
          <v:shape id="_x0000_i1108" type="#_x0000_t75" style="width:98.9pt;height:33.8pt" o:ole="">
            <v:imagedata r:id="rId176" o:title=""/>
          </v:shape>
          <o:OLEObject Type="Embed" ProgID="Equation.DSMT4" ShapeID="_x0000_i1108" DrawAspect="Content" ObjectID="_1712406649" r:id="rId177"/>
        </w:object>
      </w:r>
    </w:p>
    <w:p w14:paraId="01D3F35B" w14:textId="77777777" w:rsidR="00D20456" w:rsidRDefault="005C1117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3100" w:dyaOrig="720" w14:anchorId="5977BC97">
          <v:shape id="_x0000_i1109" type="#_x0000_t75" style="width:148.4pt;height:35.05pt" o:ole="">
            <v:imagedata r:id="rId178" o:title=""/>
          </v:shape>
          <o:OLEObject Type="Embed" ProgID="Equation.DSMT4" ShapeID="_x0000_i1109" DrawAspect="Content" ObjectID="_1712406650" r:id="rId179"/>
        </w:object>
      </w:r>
      <w:r w:rsidR="004D093F"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                 </w:t>
      </w:r>
      <w:r w:rsidR="00D20456"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3720" w:dyaOrig="780" w14:anchorId="618ABFCD">
          <v:shape id="_x0000_i1110" type="#_x0000_t75" style="width:162.8pt;height:33.8pt" o:ole="">
            <v:imagedata r:id="rId180" o:title=""/>
          </v:shape>
          <o:OLEObject Type="Embed" ProgID="Equation.DSMT4" ShapeID="_x0000_i1110" DrawAspect="Content" ObjectID="_1712406651" r:id="rId181"/>
        </w:object>
      </w:r>
    </w:p>
    <w:p w14:paraId="3B2BA63A" w14:textId="77777777" w:rsidR="00192352" w:rsidRDefault="00192352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40"/>
          <w:sz w:val="26"/>
          <w:szCs w:val="28"/>
        </w:rPr>
        <w:object w:dxaOrig="3460" w:dyaOrig="940" w14:anchorId="22ECF83C">
          <v:shape id="_x0000_i1111" type="#_x0000_t75" style="width:158.4pt;height:42.55pt" o:ole="">
            <v:imagedata r:id="rId182" o:title=""/>
          </v:shape>
          <o:OLEObject Type="Embed" ProgID="Equation.DSMT4" ShapeID="_x0000_i1111" DrawAspect="Content" ObjectID="_1712406652" r:id="rId183"/>
        </w:object>
      </w:r>
      <w:r>
        <w:rPr>
          <w:rFonts w:ascii="Times New Roman" w:hAnsi="Times New Roman" w:cs="Times New Roman"/>
          <w:color w:val="000000" w:themeColor="text1"/>
          <w:position w:val="-40"/>
          <w:sz w:val="26"/>
          <w:szCs w:val="28"/>
        </w:rPr>
        <w:t xml:space="preserve">             </w:t>
      </w:r>
      <w:r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3820" w:dyaOrig="780" w14:anchorId="77FBEAB0">
          <v:shape id="_x0000_i1112" type="#_x0000_t75" style="width:180.95pt;height:36.95pt" o:ole="">
            <v:imagedata r:id="rId184" o:title=""/>
          </v:shape>
          <o:OLEObject Type="Embed" ProgID="Equation.DSMT4" ShapeID="_x0000_i1112" DrawAspect="Content" ObjectID="_1712406653" r:id="rId185"/>
        </w:object>
      </w:r>
    </w:p>
    <w:p w14:paraId="1494D372" w14:textId="77777777" w:rsidR="004D093F" w:rsidRPr="00192352" w:rsidRDefault="005C1117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3680" w:dyaOrig="780" w14:anchorId="16675A6D">
          <v:shape id="_x0000_i1113" type="#_x0000_t75" style="width:172.8pt;height:35.7pt" o:ole="">
            <v:imagedata r:id="rId186" o:title=""/>
          </v:shape>
          <o:OLEObject Type="Embed" ProgID="Equation.DSMT4" ShapeID="_x0000_i1113" DrawAspect="Content" ObjectID="_1712406654" r:id="rId187"/>
        </w:object>
      </w:r>
      <w:r w:rsidR="004D093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     </w:t>
      </w:r>
      <w:r w:rsidRPr="00192352">
        <w:rPr>
          <w:rFonts w:ascii="Times New Roman" w:hAnsi="Times New Roman" w:cs="Times New Roman"/>
          <w:color w:val="000000" w:themeColor="text1"/>
          <w:position w:val="-32"/>
          <w:sz w:val="26"/>
          <w:szCs w:val="28"/>
        </w:rPr>
        <w:object w:dxaOrig="3440" w:dyaOrig="780" w14:anchorId="1604BE13">
          <v:shape id="_x0000_i1114" type="#_x0000_t75" style="width:152.15pt;height:34.45pt" o:ole="">
            <v:imagedata r:id="rId188" o:title=""/>
          </v:shape>
          <o:OLEObject Type="Embed" ProgID="Equation.DSMT4" ShapeID="_x0000_i1114" DrawAspect="Content" ObjectID="_1712406655" r:id="rId189"/>
        </w:object>
      </w:r>
      <w:r w:rsidR="004D093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</w:t>
      </w:r>
      <w:r w:rsidR="004D093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9) </w:t>
      </w:r>
      <w:r w:rsidR="00131D55" w:rsidRPr="00192352">
        <w:rPr>
          <w:rFonts w:ascii="Times New Roman" w:hAnsi="Times New Roman" w:cs="Times New Roman"/>
          <w:color w:val="000000" w:themeColor="text1"/>
          <w:position w:val="-62"/>
          <w:sz w:val="26"/>
          <w:szCs w:val="28"/>
        </w:rPr>
        <w:object w:dxaOrig="1515" w:dyaOrig="1380" w14:anchorId="4EFC9467">
          <v:shape id="_x0000_i1115" type="#_x0000_t75" style="width:68.25pt;height:61.35pt" o:ole="">
            <v:imagedata r:id="rId190" o:title=""/>
          </v:shape>
          <o:OLEObject Type="Embed" ProgID="Equation.DSMT4" ShapeID="_x0000_i1115" DrawAspect="Content" ObjectID="_1712406656" r:id="rId191"/>
        </w:object>
      </w:r>
    </w:p>
    <w:p w14:paraId="2C8074C3" w14:textId="77777777" w:rsidR="005E3B94" w:rsidRPr="00192352" w:rsidRDefault="00FD3779" w:rsidP="00D20456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ài </w:t>
      </w:r>
      <w:r w:rsidR="00D20456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6</w:t>
      </w: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: Thực hiện phép tính (hợp lý nếu có thể)</w:t>
      </w:r>
    </w:p>
    <w:p w14:paraId="570C2718" w14:textId="77777777" w:rsidR="00FD3779" w:rsidRPr="00C92153" w:rsidRDefault="00FD3779" w:rsidP="00D20456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30"/>
          <w:szCs w:val="32"/>
        </w:rPr>
      </w:pP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a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1800" w:dyaOrig="320" w14:anchorId="4AD6016B">
          <v:shape id="_x0000_i1116" type="#_x0000_t75" style="width:90.15pt;height:15.65pt" o:ole="">
            <v:imagedata r:id="rId192" o:title=""/>
          </v:shape>
          <o:OLEObject Type="Embed" ProgID="Equation.DSMT4" ShapeID="_x0000_i1116" DrawAspect="Content" ObjectID="_1712406657" r:id="rId193"/>
        </w:object>
      </w:r>
      <w:r w:rsidR="00F85BFE"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t xml:space="preserve">                                      </w:t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b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3140" w:dyaOrig="320" w14:anchorId="0F014316">
          <v:shape id="_x0000_i1117" type="#_x0000_t75" style="width:156.5pt;height:15.65pt" o:ole="">
            <v:imagedata r:id="rId194" o:title=""/>
          </v:shape>
          <o:OLEObject Type="Embed" ProgID="Equation.DSMT4" ShapeID="_x0000_i1117" DrawAspect="Content" ObjectID="_1712406658" r:id="rId195"/>
        </w:object>
      </w:r>
    </w:p>
    <w:p w14:paraId="08449DC9" w14:textId="77777777" w:rsidR="00FD3779" w:rsidRPr="00C92153" w:rsidRDefault="00FD3779" w:rsidP="00D20456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30"/>
          <w:szCs w:val="32"/>
        </w:rPr>
      </w:pP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c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3320" w:dyaOrig="320" w14:anchorId="3E7754F8">
          <v:shape id="_x0000_i1118" type="#_x0000_t75" style="width:165.9pt;height:15.65pt" o:ole="">
            <v:imagedata r:id="rId196" o:title=""/>
          </v:shape>
          <o:OLEObject Type="Embed" ProgID="Equation.DSMT4" ShapeID="_x0000_i1118" DrawAspect="Content" ObjectID="_1712406659" r:id="rId197"/>
        </w:object>
      </w:r>
      <w:r w:rsidR="00F85BFE"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t xml:space="preserve">            </w:t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d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3680" w:dyaOrig="320" w14:anchorId="03038DDB">
          <v:shape id="_x0000_i1119" type="#_x0000_t75" style="width:184.05pt;height:15.65pt" o:ole="">
            <v:imagedata r:id="rId198" o:title=""/>
          </v:shape>
          <o:OLEObject Type="Embed" ProgID="Equation.DSMT4" ShapeID="_x0000_i1119" DrawAspect="Content" ObjectID="_1712406660" r:id="rId199"/>
        </w:object>
      </w:r>
    </w:p>
    <w:p w14:paraId="4B65E83C" w14:textId="77777777" w:rsidR="00FD3779" w:rsidRPr="00C92153" w:rsidRDefault="00FD3779" w:rsidP="00D20456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30"/>
          <w:szCs w:val="32"/>
        </w:rPr>
      </w:pP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e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3120" w:dyaOrig="320" w14:anchorId="3A65C348">
          <v:shape id="_x0000_i1120" type="#_x0000_t75" style="width:155.9pt;height:15.65pt" o:ole="">
            <v:imagedata r:id="rId200" o:title=""/>
          </v:shape>
          <o:OLEObject Type="Embed" ProgID="Equation.DSMT4" ShapeID="_x0000_i1120" DrawAspect="Content" ObjectID="_1712406661" r:id="rId201"/>
        </w:object>
      </w:r>
      <w:r w:rsidR="00F85BFE"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t xml:space="preserve">                </w:t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f) </w:t>
      </w:r>
      <w:r w:rsidR="00F85BFE"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>(- 882) : 124,35 – (- 882) : 24,35</w:t>
      </w:r>
    </w:p>
    <w:p w14:paraId="1F8B12D3" w14:textId="77777777" w:rsidR="00FD3779" w:rsidRPr="00C92153" w:rsidRDefault="00FD3779" w:rsidP="00D20456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30"/>
          <w:szCs w:val="32"/>
        </w:rPr>
      </w:pP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g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2140" w:dyaOrig="320" w14:anchorId="6D0167E3">
          <v:shape id="_x0000_i1121" type="#_x0000_t75" style="width:107.05pt;height:15.65pt" o:ole="">
            <v:imagedata r:id="rId202" o:title=""/>
          </v:shape>
          <o:OLEObject Type="Embed" ProgID="Equation.DSMT4" ShapeID="_x0000_i1121" DrawAspect="Content" ObjectID="_1712406662" r:id="rId203"/>
        </w:object>
      </w:r>
      <w:r w:rsidR="00F85BFE"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t xml:space="preserve">                                </w:t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h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2360" w:dyaOrig="320" w14:anchorId="69FB724A">
          <v:shape id="_x0000_i1122" type="#_x0000_t75" style="width:118.35pt;height:15.65pt" o:ole="">
            <v:imagedata r:id="rId204" o:title=""/>
          </v:shape>
          <o:OLEObject Type="Embed" ProgID="Equation.DSMT4" ShapeID="_x0000_i1122" DrawAspect="Content" ObjectID="_1712406663" r:id="rId205"/>
        </w:object>
      </w:r>
    </w:p>
    <w:p w14:paraId="355DF801" w14:textId="77777777" w:rsidR="00FD3779" w:rsidRPr="00C92153" w:rsidRDefault="00FD3779" w:rsidP="00D20456">
      <w:pPr>
        <w:spacing w:after="0" w:line="240" w:lineRule="auto"/>
        <w:ind w:left="720"/>
        <w:rPr>
          <w:rFonts w:ascii="Times New Roman" w:hAnsi="Times New Roman" w:cs="Times New Roman"/>
          <w:color w:val="000000" w:themeColor="text1"/>
          <w:sz w:val="30"/>
          <w:szCs w:val="32"/>
        </w:rPr>
      </w:pP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i)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2360" w:dyaOrig="320" w14:anchorId="6E5C606A">
          <v:shape id="_x0000_i1123" type="#_x0000_t75" style="width:118.35pt;height:15.65pt" o:ole="">
            <v:imagedata r:id="rId206" o:title=""/>
          </v:shape>
          <o:OLEObject Type="Embed" ProgID="Equation.DSMT4" ShapeID="_x0000_i1123" DrawAspect="Content" ObjectID="_1712406664" r:id="rId207"/>
        </w:object>
      </w:r>
      <w:r w:rsidR="00F85BFE"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t xml:space="preserve">                   </w:t>
      </w:r>
      <w:r w:rsidRPr="00C92153">
        <w:rPr>
          <w:rFonts w:ascii="Times New Roman" w:hAnsi="Times New Roman" w:cs="Times New Roman"/>
          <w:b/>
          <w:color w:val="000000" w:themeColor="text1"/>
          <w:sz w:val="30"/>
          <w:szCs w:val="32"/>
        </w:rPr>
        <w:tab/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k) 3, 4. </w:t>
      </w:r>
      <w:r w:rsidRPr="00C92153">
        <w:rPr>
          <w:rFonts w:ascii="Times New Roman" w:hAnsi="Times New Roman" w:cs="Times New Roman"/>
          <w:color w:val="000000" w:themeColor="text1"/>
          <w:position w:val="-10"/>
          <w:sz w:val="30"/>
          <w:szCs w:val="32"/>
        </w:rPr>
        <w:object w:dxaOrig="3460" w:dyaOrig="320" w14:anchorId="68EBB30C">
          <v:shape id="_x0000_i1124" type="#_x0000_t75" style="width:173.45pt;height:15.65pt" o:ole="">
            <v:imagedata r:id="rId208" o:title=""/>
          </v:shape>
          <o:OLEObject Type="Embed" ProgID="Equation.DSMT4" ShapeID="_x0000_i1124" DrawAspect="Content" ObjectID="_1712406665" r:id="rId209"/>
        </w:object>
      </w:r>
      <w:r w:rsidRPr="00C92153">
        <w:rPr>
          <w:rFonts w:ascii="Times New Roman" w:hAnsi="Times New Roman" w:cs="Times New Roman"/>
          <w:color w:val="000000" w:themeColor="text1"/>
          <w:sz w:val="30"/>
          <w:szCs w:val="32"/>
        </w:rPr>
        <w:t xml:space="preserve">. </w:t>
      </w:r>
    </w:p>
    <w:p w14:paraId="70FFFF8C" w14:textId="77777777" w:rsidR="00AF22EF" w:rsidRPr="00192352" w:rsidRDefault="00A56138" w:rsidP="00D20456">
      <w:pPr>
        <w:pStyle w:val="ListParagraph1"/>
        <w:spacing w:after="0" w:line="240" w:lineRule="auto"/>
        <w:ind w:left="0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Dạng 3: Tìm x</w:t>
      </w:r>
      <w:r w:rsid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.</w:t>
      </w:r>
    </w:p>
    <w:p w14:paraId="27FB9F1D" w14:textId="77777777" w:rsidR="00F85BFE" w:rsidRPr="00192352" w:rsidRDefault="00F85BFE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Bài </w:t>
      </w:r>
      <w:r w:rsidR="00D20456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7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  <w:lang w:val="vi-VN"/>
        </w:rPr>
        <w:t>.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Tìm x, biết</w:t>
      </w:r>
    </w:p>
    <w:p w14:paraId="7B13DBBF" w14:textId="77777777" w:rsidR="00F85BFE" w:rsidRPr="00192352" w:rsidRDefault="00F85BFE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1440" w:dyaOrig="720" w14:anchorId="3540CCF8">
          <v:shape id="_x0000_i1125" type="#_x0000_t75" style="width:1in;height:36.3pt" o:ole="">
            <v:imagedata r:id="rId210" o:title=""/>
          </v:shape>
          <o:OLEObject Type="Embed" ProgID="Equation.DSMT4" ShapeID="_x0000_i1125" DrawAspect="Content" ObjectID="_1712406666" r:id="rId211"/>
        </w:objec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              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1620" w:dyaOrig="620" w14:anchorId="1204185E">
          <v:shape id="_x0000_i1126" type="#_x0000_t75" style="width:80.75pt;height:31.3pt" o:ole="">
            <v:imagedata r:id="rId212" o:title=""/>
          </v:shape>
          <o:OLEObject Type="Embed" ProgID="Equation.DSMT4" ShapeID="_x0000_i1126" DrawAspect="Content" ObjectID="_1712406667" r:id="rId213"/>
        </w:objec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        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c)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1520" w:dyaOrig="620" w14:anchorId="4227928F">
          <v:shape id="_x0000_i1127" type="#_x0000_t75" style="width:76.4pt;height:31.3pt" o:ole="">
            <v:imagedata r:id="rId214" o:title=""/>
          </v:shape>
          <o:OLEObject Type="Embed" ProgID="Equation.DSMT4" ShapeID="_x0000_i1127" DrawAspect="Content" ObjectID="_1712406668" r:id="rId215"/>
        </w:objec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        d). </w:t>
      </w:r>
      <w:r w:rsidRPr="00192352">
        <w:rPr>
          <w:rFonts w:ascii="Times New Roman" w:hAnsi="Times New Roman" w:cs="Times New Roman"/>
          <w:color w:val="000000" w:themeColor="text1"/>
          <w:position w:val="-24"/>
          <w:sz w:val="26"/>
          <w:szCs w:val="28"/>
        </w:rPr>
        <w:object w:dxaOrig="1920" w:dyaOrig="620" w14:anchorId="032E4B93">
          <v:shape id="_x0000_i1128" type="#_x0000_t75" style="width:95.8pt;height:31.3pt" o:ole="">
            <v:imagedata r:id="rId216" o:title=""/>
          </v:shape>
          <o:OLEObject Type="Embed" ProgID="Equation.DSMT4" ShapeID="_x0000_i1128" DrawAspect="Content" ObjectID="_1712406669" r:id="rId217"/>
        </w:object>
      </w:r>
    </w:p>
    <w:p w14:paraId="43E221C7" w14:textId="77777777" w:rsidR="00F85BFE" w:rsidRPr="00192352" w:rsidRDefault="00F85BFE" w:rsidP="00D20456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2299" w:dyaOrig="680" w14:anchorId="2215EECA">
          <v:shape id="_x0000_i1129" type="#_x0000_t75" style="width:115.85pt;height:34.45pt" o:ole="">
            <v:imagedata r:id="rId218" o:title=""/>
          </v:shape>
          <o:OLEObject Type="Embed" ProgID="Equation.DSMT4" ShapeID="_x0000_i1129" DrawAspect="Content" ObjectID="_1712406670" r:id="rId219"/>
        </w:objec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   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1960" w:dyaOrig="720" w14:anchorId="3E76918E">
          <v:shape id="_x0000_i1130" type="#_x0000_t75" style="width:97.65pt;height:36.3pt" o:ole="">
            <v:imagedata r:id="rId220" o:title=""/>
          </v:shape>
          <o:OLEObject Type="Embed" ProgID="Equation.DSMT4" ShapeID="_x0000_i1130" DrawAspect="Content" ObjectID="_1712406671" r:id="rId221"/>
        </w:objec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t xml:space="preserve">             </w:t>
      </w:r>
      <w:r w:rsidRPr="00192352">
        <w:rPr>
          <w:rFonts w:ascii="Times New Roman" w:hAnsi="Times New Roman" w:cs="Times New Roman"/>
          <w:color w:val="000000" w:themeColor="text1"/>
          <w:position w:val="-28"/>
          <w:sz w:val="26"/>
          <w:szCs w:val="28"/>
        </w:rPr>
        <w:object w:dxaOrig="2160" w:dyaOrig="720" w14:anchorId="65BABAB8">
          <v:shape id="_x0000_i1131" type="#_x0000_t75" style="width:108.3pt;height:36.3pt" o:ole="">
            <v:imagedata r:id="rId222" o:title=""/>
          </v:shape>
          <o:OLEObject Type="Embed" ProgID="Equation.DSMT4" ShapeID="_x0000_i1131" DrawAspect="Content" ObjectID="_1712406672" r:id="rId223"/>
        </w:object>
      </w:r>
    </w:p>
    <w:p w14:paraId="700445F3" w14:textId="0199D581" w:rsidR="000C1680" w:rsidRPr="00E0491F" w:rsidRDefault="000C1680" w:rsidP="000C1680">
      <w:pPr>
        <w:rPr>
          <w:b/>
          <w:sz w:val="28"/>
          <w:szCs w:val="28"/>
          <w:u w:val="single"/>
        </w:rPr>
      </w:pPr>
      <w:r w:rsidRPr="00E0491F">
        <w:rPr>
          <w:b/>
          <w:sz w:val="28"/>
          <w:szCs w:val="28"/>
          <w:u w:val="single"/>
          <w:lang w:val="pt-BR"/>
        </w:rPr>
        <w:t xml:space="preserve">Bài </w:t>
      </w:r>
      <w:r>
        <w:rPr>
          <w:b/>
          <w:sz w:val="28"/>
          <w:szCs w:val="28"/>
          <w:u w:val="single"/>
          <w:lang w:val="pt-BR"/>
        </w:rPr>
        <w:t>8</w:t>
      </w:r>
      <w:r w:rsidRPr="00E0491F">
        <w:rPr>
          <w:b/>
          <w:sz w:val="28"/>
          <w:szCs w:val="28"/>
          <w:u w:val="single"/>
          <w:lang w:val="pt-BR"/>
        </w:rPr>
        <w:t>:</w:t>
      </w:r>
      <w:r w:rsidRPr="00446078">
        <w:rPr>
          <w:b/>
          <w:sz w:val="28"/>
          <w:szCs w:val="28"/>
        </w:rPr>
        <w:t xml:space="preserve"> </w:t>
      </w:r>
      <w:r w:rsidRPr="00446078">
        <w:rPr>
          <w:bCs/>
          <w:sz w:val="28"/>
          <w:szCs w:val="28"/>
        </w:rPr>
        <w:t>Tìm x biết</w:t>
      </w:r>
      <w:r>
        <w:rPr>
          <w:bCs/>
          <w:sz w:val="28"/>
          <w:szCs w:val="28"/>
        </w:rPr>
        <w:t>:</w:t>
      </w:r>
    </w:p>
    <w:p w14:paraId="6EFC7675" w14:textId="77777777" w:rsidR="000C1680" w:rsidRPr="00E0491F" w:rsidRDefault="000C1680" w:rsidP="000C1680">
      <w:pPr>
        <w:rPr>
          <w:sz w:val="28"/>
          <w:szCs w:val="28"/>
          <w:lang w:val="pt-BR"/>
        </w:rPr>
      </w:pPr>
      <w:r w:rsidRPr="00E0491F">
        <w:rPr>
          <w:sz w:val="28"/>
          <w:szCs w:val="28"/>
          <w:lang w:val="pt-BR"/>
        </w:rPr>
        <w:tab/>
        <w:t xml:space="preserve">a) </w:t>
      </w:r>
      <w:r w:rsidRPr="00E0491F">
        <w:rPr>
          <w:position w:val="-24"/>
          <w:sz w:val="28"/>
          <w:szCs w:val="28"/>
          <w:lang w:val="pt-BR"/>
        </w:rPr>
        <w:object w:dxaOrig="1219" w:dyaOrig="620" w14:anchorId="0C7959EF">
          <v:shape id="_x0000_i1132" type="#_x0000_t75" style="width:60.75pt;height:30.7pt" o:ole="">
            <v:imagedata r:id="rId224" o:title=""/>
          </v:shape>
          <o:OLEObject Type="Embed" ProgID="Equation.DSMT4" ShapeID="_x0000_i1132" DrawAspect="Content" ObjectID="_1712406673" r:id="rId225"/>
        </w:object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  <w:t xml:space="preserve">f) </w:t>
      </w:r>
      <w:r w:rsidRPr="00E0491F">
        <w:rPr>
          <w:position w:val="-24"/>
          <w:sz w:val="28"/>
          <w:szCs w:val="28"/>
          <w:lang w:val="pt-BR"/>
        </w:rPr>
        <w:object w:dxaOrig="1240" w:dyaOrig="620" w14:anchorId="267BE6F0">
          <v:shape id="_x0000_i1133" type="#_x0000_t75" style="width:62pt;height:30.7pt" o:ole="">
            <v:imagedata r:id="rId226" o:title=""/>
          </v:shape>
          <o:OLEObject Type="Embed" ProgID="Equation.DSMT4" ShapeID="_x0000_i1133" DrawAspect="Content" ObjectID="_1712406674" r:id="rId227"/>
        </w:object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  <w:t xml:space="preserve">k) </w:t>
      </w:r>
      <w:r w:rsidRPr="00E0491F">
        <w:rPr>
          <w:position w:val="-32"/>
          <w:sz w:val="28"/>
          <w:szCs w:val="28"/>
        </w:rPr>
        <w:object w:dxaOrig="2100" w:dyaOrig="780" w14:anchorId="7A57591B">
          <v:shape id="Object 30" o:spid="_x0000_i1134" type="#_x0000_t75" style="width:89.55pt;height:33.2pt;mso-position-horizontal-relative:page;mso-position-vertical-relative:page" o:ole="">
            <v:imagedata r:id="rId228" o:title=""/>
          </v:shape>
          <o:OLEObject Type="Embed" ProgID="Equation.3" ShapeID="Object 30" DrawAspect="Content" ObjectID="_1712406675" r:id="rId229"/>
        </w:object>
      </w:r>
    </w:p>
    <w:p w14:paraId="66595805" w14:textId="77777777" w:rsidR="000C1680" w:rsidRPr="00E0491F" w:rsidRDefault="000C1680" w:rsidP="000C1680">
      <w:pPr>
        <w:rPr>
          <w:sz w:val="28"/>
          <w:szCs w:val="28"/>
          <w:lang w:val="pt-BR"/>
        </w:rPr>
      </w:pPr>
      <w:r w:rsidRPr="00E0491F">
        <w:rPr>
          <w:sz w:val="28"/>
          <w:szCs w:val="28"/>
          <w:lang w:val="pt-BR"/>
        </w:rPr>
        <w:tab/>
        <w:t xml:space="preserve">b) </w:t>
      </w:r>
      <w:r w:rsidRPr="00E0491F">
        <w:rPr>
          <w:position w:val="-24"/>
          <w:sz w:val="28"/>
          <w:szCs w:val="28"/>
          <w:lang w:val="pt-BR"/>
        </w:rPr>
        <w:object w:dxaOrig="1400" w:dyaOrig="620" w14:anchorId="04024B6F">
          <v:shape id="_x0000_i1135" type="#_x0000_t75" style="width:69.5pt;height:30.7pt" o:ole="">
            <v:imagedata r:id="rId230" o:title=""/>
          </v:shape>
          <o:OLEObject Type="Embed" ProgID="Equation.DSMT4" ShapeID="_x0000_i1135" DrawAspect="Content" ObjectID="_1712406676" r:id="rId231"/>
        </w:object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  <w:t xml:space="preserve">g) </w:t>
      </w:r>
      <w:r w:rsidRPr="00E0491F">
        <w:rPr>
          <w:position w:val="-28"/>
          <w:sz w:val="28"/>
          <w:szCs w:val="28"/>
        </w:rPr>
        <w:object w:dxaOrig="1680" w:dyaOrig="720" w14:anchorId="6714A715">
          <v:shape id="Object 34" o:spid="_x0000_i1136" type="#_x0000_t75" style="width:76.4pt;height:33.2pt;mso-position-horizontal-relative:page;mso-position-vertical-relative:page" o:ole="">
            <v:imagedata r:id="rId232" o:title=""/>
          </v:shape>
          <o:OLEObject Type="Embed" ProgID="Equation.DSMT4" ShapeID="Object 34" DrawAspect="Content" ObjectID="_1712406677" r:id="rId233"/>
        </w:object>
      </w:r>
      <w:r w:rsidRPr="00E0491F">
        <w:rPr>
          <w:sz w:val="28"/>
          <w:szCs w:val="28"/>
        </w:rPr>
        <w:tab/>
      </w:r>
      <w:r w:rsidRPr="00E0491F">
        <w:rPr>
          <w:sz w:val="28"/>
          <w:szCs w:val="28"/>
        </w:rPr>
        <w:tab/>
        <w:t xml:space="preserve">l) </w:t>
      </w:r>
      <w:r w:rsidRPr="00E0491F">
        <w:rPr>
          <w:position w:val="-32"/>
          <w:sz w:val="28"/>
          <w:szCs w:val="28"/>
        </w:rPr>
        <w:object w:dxaOrig="2100" w:dyaOrig="780" w14:anchorId="1E5AAE97">
          <v:shape id="_x0000_i1137" type="#_x0000_t75" style="width:92.05pt;height:33.8pt;mso-position-horizontal-relative:page;mso-position-vertical-relative:page" o:ole="">
            <v:imagedata r:id="rId228" o:title=""/>
          </v:shape>
          <o:OLEObject Type="Embed" ProgID="Equation.3" ShapeID="_x0000_i1137" DrawAspect="Content" ObjectID="_1712406678" r:id="rId234"/>
        </w:object>
      </w:r>
    </w:p>
    <w:p w14:paraId="0C9298DA" w14:textId="77777777" w:rsidR="000C1680" w:rsidRPr="00E0491F" w:rsidRDefault="000C1680" w:rsidP="000C1680">
      <w:pPr>
        <w:rPr>
          <w:sz w:val="28"/>
          <w:szCs w:val="28"/>
          <w:lang w:val="pt-BR"/>
        </w:rPr>
      </w:pPr>
      <w:r w:rsidRPr="00E0491F">
        <w:rPr>
          <w:sz w:val="28"/>
          <w:szCs w:val="28"/>
          <w:lang w:val="pt-BR"/>
        </w:rPr>
        <w:tab/>
        <w:t xml:space="preserve">c) </w:t>
      </w:r>
      <w:r w:rsidRPr="00E0491F">
        <w:rPr>
          <w:position w:val="-24"/>
          <w:sz w:val="28"/>
          <w:szCs w:val="28"/>
          <w:lang w:val="pt-BR"/>
        </w:rPr>
        <w:object w:dxaOrig="1260" w:dyaOrig="620" w14:anchorId="17E8A828">
          <v:shape id="_x0000_i1138" type="#_x0000_t75" style="width:63.25pt;height:30.7pt" o:ole="">
            <v:imagedata r:id="rId235" o:title=""/>
          </v:shape>
          <o:OLEObject Type="Embed" ProgID="Equation.DSMT4" ShapeID="_x0000_i1138" DrawAspect="Content" ObjectID="_1712406679" r:id="rId236"/>
        </w:object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  <w:t xml:space="preserve">h) </w:t>
      </w:r>
      <w:r w:rsidRPr="00E0491F">
        <w:rPr>
          <w:position w:val="-26"/>
          <w:sz w:val="28"/>
          <w:szCs w:val="28"/>
        </w:rPr>
        <w:object w:dxaOrig="1480" w:dyaOrig="700" w14:anchorId="5387BD14">
          <v:shape id="_x0000_i1139" type="#_x0000_t75" style="width:67pt;height:31.3pt" o:ole="">
            <v:imagedata r:id="rId237" o:title=""/>
          </v:shape>
          <o:OLEObject Type="Embed" ProgID="Equation.DSMT4" ShapeID="_x0000_i1139" DrawAspect="Content" ObjectID="_1712406680" r:id="rId238"/>
        </w:object>
      </w:r>
      <w:r w:rsidRPr="00E0491F">
        <w:rPr>
          <w:sz w:val="28"/>
          <w:szCs w:val="28"/>
          <w:lang w:val="pt-BR"/>
        </w:rPr>
        <w:tab/>
      </w:r>
      <w:r w:rsidRPr="00E0491F">
        <w:rPr>
          <w:sz w:val="28"/>
          <w:szCs w:val="28"/>
          <w:lang w:val="pt-BR"/>
        </w:rPr>
        <w:tab/>
        <w:t xml:space="preserve">m) </w:t>
      </w:r>
      <w:r w:rsidRPr="00E0491F">
        <w:rPr>
          <w:sz w:val="28"/>
          <w:szCs w:val="28"/>
        </w:rPr>
        <w:t>(4,5 – 2x).1</w:t>
      </w:r>
      <w:r w:rsidRPr="00E0491F">
        <w:rPr>
          <w:position w:val="-28"/>
          <w:sz w:val="28"/>
          <w:szCs w:val="28"/>
        </w:rPr>
        <w:object w:dxaOrig="255" w:dyaOrig="720" w14:anchorId="196D8B19">
          <v:shape id="Object 35" o:spid="_x0000_i1140" type="#_x0000_t75" style="width:11.25pt;height:33.2pt;mso-position-horizontal-relative:page;mso-position-vertical-relative:page" o:ole="">
            <v:imagedata r:id="rId239" o:title=""/>
          </v:shape>
          <o:OLEObject Type="Embed" ProgID="Equation.DSMT4" ShapeID="Object 35" DrawAspect="Content" ObjectID="_1712406681" r:id="rId240"/>
        </w:object>
      </w:r>
      <w:r w:rsidRPr="00E0491F">
        <w:rPr>
          <w:sz w:val="28"/>
          <w:szCs w:val="28"/>
        </w:rPr>
        <w:t xml:space="preserve">= </w:t>
      </w:r>
      <w:r w:rsidRPr="00E0491F">
        <w:rPr>
          <w:position w:val="-26"/>
          <w:sz w:val="28"/>
          <w:szCs w:val="28"/>
        </w:rPr>
        <w:object w:dxaOrig="360" w:dyaOrig="705" w14:anchorId="1A7E07F7">
          <v:shape id="Object 36" o:spid="_x0000_i1141" type="#_x0000_t75" style="width:15.05pt;height:29.45pt;mso-position-horizontal-relative:page;mso-position-vertical-relative:page" o:ole="">
            <v:imagedata r:id="rId241" o:title=""/>
          </v:shape>
          <o:OLEObject Type="Embed" ProgID="Equation.DSMT4" ShapeID="Object 36" DrawAspect="Content" ObjectID="_1712406682" r:id="rId242"/>
        </w:object>
      </w:r>
    </w:p>
    <w:p w14:paraId="06B3856A" w14:textId="12D3FBB2" w:rsidR="00156B1B" w:rsidRPr="00156B1B" w:rsidRDefault="00CF3D4E" w:rsidP="00156B1B">
      <w:pPr>
        <w:pStyle w:val="ListParagraph1"/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pt-BR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</w:t>
      </w:r>
      <w:r w:rsidR="00156B1B"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 xml:space="preserve">Bài </w:t>
      </w:r>
      <w:r w:rsid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9</w:t>
      </w:r>
      <w:r w:rsidR="00156B1B"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</w:t>
      </w:r>
      <w:r w:rsidR="00156B1B"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Lớp 6A có 40 học sinh. Kết quả xếp loại học lực cuối năm gồm ba loại giỏi, khá và trung bình. Số học sinh trung bình chiếm </w:t>
      </w:r>
      <w:r w:rsidR="00156B1B"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40" w:dyaOrig="620" w14:anchorId="00DFD6F6">
          <v:shape id="_x0000_i1142" type="#_x0000_t75" style="width:11.9pt;height:30.7pt" o:ole="">
            <v:imagedata r:id="rId243" o:title=""/>
          </v:shape>
          <o:OLEObject Type="Embed" ProgID="Equation.DSMT4" ShapeID="_x0000_i1142" DrawAspect="Content" ObjectID="_1712406683" r:id="rId244"/>
        </w:object>
      </w:r>
      <w:r w:rsidR="00156B1B"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số học sinh cả lớp. Số học sinh khá bằng </w:t>
      </w:r>
      <w:r w:rsidR="00156B1B"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40" w:dyaOrig="620" w14:anchorId="26464E78">
          <v:shape id="_x0000_i1143" type="#_x0000_t75" style="width:11.9pt;height:30.7pt" o:ole="">
            <v:imagedata r:id="rId245" o:title=""/>
          </v:shape>
          <o:OLEObject Type="Embed" ProgID="Equation.DSMT4" ShapeID="_x0000_i1143" DrawAspect="Content" ObjectID="_1712406684" r:id="rId246"/>
        </w:object>
      </w:r>
      <w:r w:rsidR="00156B1B"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số học sinh trung bình.</w:t>
      </w:r>
    </w:p>
    <w:p w14:paraId="3011F6B8" w14:textId="77777777" w:rsidR="00156B1B" w:rsidRPr="00156B1B" w:rsidRDefault="00156B1B" w:rsidP="00156B1B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ính số học sinh mỗi loại của lớp 6A?</w:t>
      </w:r>
    </w:p>
    <w:p w14:paraId="3C32C810" w14:textId="77777777" w:rsidR="00156B1B" w:rsidRPr="00156B1B" w:rsidRDefault="00156B1B" w:rsidP="00156B1B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ìm tỉ số % của số học sinh giỏi so với số học sinh cả lớp.</w:t>
      </w:r>
    </w:p>
    <w:p w14:paraId="0331D1C7" w14:textId="4A98BF78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10</w:t>
      </w:r>
      <w:r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</w: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Một lớp học có 48 học sinh xếp loại giỏi, khá, trung bình, không có học sinh yếu kém. Số học sinh trung bình chiếm </w:t>
      </w:r>
      <w:r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320" w:dyaOrig="620" w14:anchorId="723D26C9">
          <v:shape id="_x0000_i1144" type="#_x0000_t75" style="width:15.65pt;height:30.7pt" o:ole="">
            <v:imagedata r:id="rId247" o:title=""/>
          </v:shape>
          <o:OLEObject Type="Embed" ProgID="Equation.DSMT4" ShapeID="_x0000_i1144" DrawAspect="Content" ObjectID="_1712406685" r:id="rId248"/>
        </w:objec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số học sinh cả lớp. Số học sinh khá bằng </w:t>
      </w:r>
      <w:r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40" w:dyaOrig="620" w14:anchorId="2F05E684">
          <v:shape id="_x0000_i1145" type="#_x0000_t75" style="width:11.9pt;height:30.7pt" o:ole="">
            <v:imagedata r:id="rId249" o:title=""/>
          </v:shape>
          <o:OLEObject Type="Embed" ProgID="Equation.DSMT4" ShapeID="_x0000_i1145" DrawAspect="Content" ObjectID="_1712406686" r:id="rId250"/>
        </w:objec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số học sinh còn lại.</w:t>
      </w:r>
    </w:p>
    <w:p w14:paraId="2949691B" w14:textId="77777777" w:rsidR="00156B1B" w:rsidRPr="00156B1B" w:rsidRDefault="00156B1B" w:rsidP="00156B1B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ính số học sinh mỗi loại của lớp.</w:t>
      </w:r>
    </w:p>
    <w:p w14:paraId="0051F1EE" w14:textId="77777777" w:rsidR="00156B1B" w:rsidRPr="00156B1B" w:rsidRDefault="00156B1B" w:rsidP="00156B1B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ính xem số học sinh mỗi loại đạt bào nhiêu phần trăm so với học sinh cả lớp.</w:t>
      </w:r>
    </w:p>
    <w:p w14:paraId="62BAD5A8" w14:textId="21E3DAA1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11</w:t>
      </w:r>
      <w:r w:rsidRPr="00156B1B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:</w: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Lớp 6B có 48 học sinh. Trong đó số học sinh giỏi chiếm </w:t>
      </w:r>
      <w:r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20" w:dyaOrig="620" w14:anchorId="106930FF">
          <v:shape id="_x0000_i1146" type="#_x0000_t75" style="width:11.25pt;height:30.7pt" o:ole="">
            <v:imagedata r:id="rId251" o:title=""/>
          </v:shape>
          <o:OLEObject Type="Embed" ProgID="Equation.DSMT4" ShapeID="_x0000_i1146" DrawAspect="Content" ObjectID="_1712406687" r:id="rId252"/>
        </w:objec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, số học sinh khá chiếm </w:t>
      </w:r>
      <w:r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20" w:dyaOrig="620" w14:anchorId="2E894E5A">
          <v:shape id="_x0000_i1147" type="#_x0000_t75" style="width:11.25pt;height:30.7pt" o:ole="">
            <v:imagedata r:id="rId253" o:title=""/>
          </v:shape>
          <o:OLEObject Type="Embed" ProgID="Equation.DSMT4" ShapeID="_x0000_i1147" DrawAspect="Content" ObjectID="_1712406688" r:id="rId254"/>
        </w:objec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so với tổng số học sinh cả lớp. Số học sinh trung bình chiếm </w:t>
      </w:r>
      <w:r w:rsidRPr="00156B1B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40" w:dyaOrig="620" w14:anchorId="648F9082">
          <v:shape id="_x0000_i1148" type="#_x0000_t75" style="width:11.9pt;height:30.7pt" o:ole="">
            <v:imagedata r:id="rId255" o:title=""/>
          </v:shape>
          <o:OLEObject Type="Embed" ProgID="Equation.DSMT4" ShapeID="_x0000_i1148" DrawAspect="Content" ObjectID="_1712406689" r:id="rId256"/>
        </w:object>
      </w: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số học sinh khá giỏi. Còn lại là học sinh yếu kém.</w:t>
      </w:r>
    </w:p>
    <w:p w14:paraId="34A36F97" w14:textId="77777777" w:rsidR="00156B1B" w:rsidRPr="00156B1B" w:rsidRDefault="00156B1B" w:rsidP="00156B1B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ính số học sinh mỗi loại của lớp.</w:t>
      </w:r>
    </w:p>
    <w:p w14:paraId="7CFCC8BF" w14:textId="77777777" w:rsidR="00156B1B" w:rsidRPr="00156B1B" w:rsidRDefault="00156B1B" w:rsidP="00156B1B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>Tính xem số học sinh khá, giỏi đạt bao nhiêu phần trăm so với số học sinh cả lớp</w:t>
      </w:r>
    </w:p>
    <w:p w14:paraId="08AE3FE0" w14:textId="691CEBBB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56B1B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12</w:t>
      </w:r>
      <w:r w:rsidRPr="00156B1B">
        <w:rPr>
          <w:rFonts w:ascii="Times New Roman" w:hAnsi="Times New Roman" w:cs="Times New Roman"/>
          <w:b/>
          <w:sz w:val="28"/>
          <w:szCs w:val="28"/>
        </w:rPr>
        <w:t>:</w:t>
      </w:r>
      <w:r w:rsidRPr="00156B1B">
        <w:rPr>
          <w:rFonts w:ascii="Times New Roman" w:hAnsi="Times New Roman" w:cs="Times New Roman"/>
          <w:sz w:val="28"/>
          <w:szCs w:val="28"/>
          <w:lang w:val="es-ES_tradnl"/>
        </w:rPr>
        <w:t xml:space="preserve"> Lớp 6A có 44 học sinh. Cuối năm học, các em được xếp loại học lực có 3 mức độ: Giỏi, khá, trung bình. Biết số học sinh giỏi bằng </w:t>
      </w:r>
      <w:r w:rsidRPr="00156B1B">
        <w:rPr>
          <w:rFonts w:ascii="Times New Roman" w:hAnsi="Times New Roman" w:cs="Times New Roman"/>
          <w:position w:val="-24"/>
          <w:sz w:val="28"/>
          <w:szCs w:val="28"/>
        </w:rPr>
        <w:object w:dxaOrig="240" w:dyaOrig="615" w14:anchorId="72A7C5CE">
          <v:shape id="_x0000_i1149" type="#_x0000_t75" style="width:11.9pt;height:30.7pt" o:ole="">
            <v:imagedata r:id="rId257" o:title=""/>
          </v:shape>
          <o:OLEObject Type="Embed" ProgID="Equation.DSMT4" ShapeID="_x0000_i1149" DrawAspect="Content" ObjectID="_1712406690" r:id="rId258"/>
        </w:object>
      </w:r>
      <w:r w:rsidRPr="00156B1B">
        <w:rPr>
          <w:rFonts w:ascii="Times New Roman" w:hAnsi="Times New Roman" w:cs="Times New Roman"/>
          <w:sz w:val="28"/>
          <w:szCs w:val="28"/>
          <w:lang w:val="es-ES_tradnl"/>
        </w:rPr>
        <w:t xml:space="preserve">số học sinh cả lớp; số học sinh khá bằng </w:t>
      </w:r>
      <w:r w:rsidRPr="00156B1B">
        <w:rPr>
          <w:rFonts w:ascii="Times New Roman" w:hAnsi="Times New Roman" w:cs="Times New Roman"/>
          <w:position w:val="-24"/>
          <w:sz w:val="28"/>
          <w:szCs w:val="28"/>
        </w:rPr>
        <w:object w:dxaOrig="320" w:dyaOrig="620" w14:anchorId="295C7655">
          <v:shape id="_x0000_i1150" type="#_x0000_t75" style="width:15.65pt;height:30.7pt" o:ole="">
            <v:imagedata r:id="rId259" o:title=""/>
          </v:shape>
          <o:OLEObject Type="Embed" ProgID="Equation.DSMT4" ShapeID="_x0000_i1150" DrawAspect="Content" ObjectID="_1712406691" r:id="rId260"/>
        </w:object>
      </w:r>
      <w:r w:rsidRPr="00156B1B">
        <w:rPr>
          <w:rFonts w:ascii="Times New Roman" w:hAnsi="Times New Roman" w:cs="Times New Roman"/>
          <w:sz w:val="28"/>
          <w:szCs w:val="28"/>
          <w:lang w:val="es-ES_tradnl"/>
        </w:rPr>
        <w:t xml:space="preserve"> số học sinh còn lại. </w:t>
      </w:r>
      <w:r w:rsidRPr="00156B1B">
        <w:rPr>
          <w:rFonts w:ascii="Times New Roman" w:hAnsi="Times New Roman" w:cs="Times New Roman"/>
          <w:sz w:val="28"/>
          <w:szCs w:val="28"/>
        </w:rPr>
        <w:t>Tính:</w:t>
      </w:r>
    </w:p>
    <w:p w14:paraId="1FD52ADA" w14:textId="77777777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sz w:val="28"/>
          <w:szCs w:val="28"/>
        </w:rPr>
        <w:t>a) Số học sinh trung bình của lớp 6A?</w:t>
      </w:r>
    </w:p>
    <w:p w14:paraId="4FD9A2B2" w14:textId="77777777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sz w:val="28"/>
          <w:szCs w:val="28"/>
        </w:rPr>
        <w:t xml:space="preserve">b) Số học sinh trung bình chiếm tỉ lệ bao nhiêu phần trăm học sinh cả lớp </w:t>
      </w:r>
    </w:p>
    <w:p w14:paraId="6B4354A9" w14:textId="433C61FA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156B1B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156B1B">
        <w:rPr>
          <w:rFonts w:ascii="Times New Roman" w:hAnsi="Times New Roman" w:cs="Times New Roman"/>
          <w:sz w:val="28"/>
          <w:szCs w:val="28"/>
        </w:rPr>
        <w:t xml:space="preserve">Lớp 6A có 40 học sinh. Cuối năm học, các em được xếp loại học lực có 3 mức độ: Giỏi, khá, trung bình. Biết số học sinh giỏi bằng </w:t>
      </w:r>
      <w:r w:rsidRPr="00156B1B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5B347684">
          <v:shape id="_x0000_i1151" type="#_x0000_t75" style="width:11.9pt;height:30.7pt" o:ole="">
            <v:imagedata r:id="rId257" o:title=""/>
          </v:shape>
          <o:OLEObject Type="Embed" ProgID="Equation.DSMT4" ShapeID="_x0000_i1151" DrawAspect="Content" ObjectID="_1712406692" r:id="rId261"/>
        </w:object>
      </w:r>
      <w:r w:rsidRPr="00156B1B">
        <w:rPr>
          <w:rFonts w:ascii="Times New Roman" w:hAnsi="Times New Roman" w:cs="Times New Roman"/>
          <w:sz w:val="28"/>
          <w:szCs w:val="28"/>
        </w:rPr>
        <w:t>số học sinh cả lớp; số học sinh khá bằng 60% số học sinh còn lại. Tính:</w:t>
      </w:r>
    </w:p>
    <w:p w14:paraId="1113DAF9" w14:textId="77777777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sz w:val="28"/>
          <w:szCs w:val="28"/>
        </w:rPr>
        <w:t>a) Số học sinh trung bình của lớp 6A?</w:t>
      </w:r>
    </w:p>
    <w:p w14:paraId="41C4346F" w14:textId="77777777" w:rsidR="00156B1B" w:rsidRPr="00156B1B" w:rsidRDefault="00156B1B" w:rsidP="00156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6B1B">
        <w:rPr>
          <w:rFonts w:ascii="Times New Roman" w:hAnsi="Times New Roman" w:cs="Times New Roman"/>
          <w:sz w:val="28"/>
          <w:szCs w:val="28"/>
        </w:rPr>
        <w:t xml:space="preserve">b) Tính tỉ số số HS giỏi so với số HS trung bình của lớp 6A. </w:t>
      </w:r>
    </w:p>
    <w:p w14:paraId="774B6247" w14:textId="32A58117" w:rsidR="005F6CF5" w:rsidRPr="00156B1B" w:rsidRDefault="00CF3D4E" w:rsidP="00156B1B">
      <w:pPr>
        <w:rPr>
          <w:b/>
          <w:sz w:val="28"/>
          <w:szCs w:val="28"/>
          <w:u w:val="single"/>
        </w:rPr>
      </w:pPr>
      <w:bookmarkStart w:id="88" w:name="_GoBack"/>
      <w:bookmarkEnd w:id="88"/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lastRenderedPageBreak/>
        <w:t xml:space="preserve"> </w:t>
      </w:r>
      <w:r w:rsidR="00C8185A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II</w:t>
      </w:r>
      <w:r w:rsidR="005F6CF5"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: </w:t>
      </w:r>
      <w:r w:rsidR="003B48B7" w:rsidRPr="00735C96">
        <w:rPr>
          <w:rFonts w:ascii="Times New Roman" w:hAnsi="Times New Roman" w:cs="Times New Roman"/>
          <w:b/>
          <w:color w:val="000000" w:themeColor="text1"/>
          <w:sz w:val="26"/>
          <w:szCs w:val="28"/>
          <w:u w:val="single"/>
        </w:rPr>
        <w:t>Hình học</w:t>
      </w:r>
    </w:p>
    <w:p w14:paraId="22062A84" w14:textId="269DA44E" w:rsidR="00AF22EF" w:rsidRPr="00192352" w:rsidRDefault="00AF22EF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  <w:lang w:val="vi-VN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 xml:space="preserve">Bài 1.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  <w:lang w:val="vi-VN"/>
        </w:rPr>
        <w:t>Nhìn hình vẽ dưới đây và cho biết :</w:t>
      </w:r>
      <w:r w:rsidR="00156B1B" w:rsidRPr="00156B1B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t xml:space="preserve"> </w:t>
      </w:r>
      <w:r w:rsidR="00156B1B"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543575F2" wp14:editId="64AF9CA3">
            <wp:extent cx="2019632" cy="379243"/>
            <wp:effectExtent l="0" t="0" r="0" b="1905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185" cy="385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40D163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>a) Các tia đối nhau.</w:t>
      </w:r>
    </w:p>
    <w:p w14:paraId="02AD9EC2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>b) Các tia trùng nhau.</w:t>
      </w:r>
    </w:p>
    <w:p w14:paraId="59B01925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>c) Các tia không có điểm chung.</w:t>
      </w:r>
    </w:p>
    <w:tbl>
      <w:tblPr>
        <w:tblW w:w="10348" w:type="dxa"/>
        <w:tblInd w:w="-502" w:type="dxa"/>
        <w:tblLook w:val="04A0" w:firstRow="1" w:lastRow="0" w:firstColumn="1" w:lastColumn="0" w:noHBand="0" w:noVBand="1"/>
      </w:tblPr>
      <w:tblGrid>
        <w:gridCol w:w="5281"/>
        <w:gridCol w:w="5067"/>
      </w:tblGrid>
      <w:tr w:rsidR="00AF22EF" w:rsidRPr="00192352" w14:paraId="058D690B" w14:textId="77777777" w:rsidTr="00AF22EF">
        <w:tc>
          <w:tcPr>
            <w:tcW w:w="5281" w:type="dxa"/>
            <w:shd w:val="clear" w:color="auto" w:fill="auto"/>
          </w:tcPr>
          <w:p w14:paraId="419C77E6" w14:textId="1A06275C" w:rsidR="00AF22EF" w:rsidRPr="00192352" w:rsidRDefault="00AF22EF" w:rsidP="00D20456">
            <w:pPr>
              <w:spacing w:after="0" w:line="240" w:lineRule="auto"/>
              <w:ind w:left="993"/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Times New Roman" w:hAnsi="Times New Roman" w:cs="Times New Roman"/>
                <w:b/>
                <w:color w:val="000000" w:themeColor="text1"/>
                <w:sz w:val="26"/>
                <w:szCs w:val="28"/>
                <w:lang w:val="nl-NL"/>
              </w:rPr>
              <w:t>Bài 2.</w:t>
            </w:r>
            <w:r w:rsidRPr="00192352">
              <w:rPr>
                <w:rFonts w:ascii="Times New Roman" w:eastAsia="Times New Roman" w:hAnsi="Times New Roman" w:cs="Times New Roman"/>
                <w:color w:val="000000" w:themeColor="text1"/>
                <w:sz w:val="26"/>
                <w:szCs w:val="28"/>
                <w:lang w:val="nl-NL"/>
              </w:rPr>
              <w:t xml:space="preserve"> </w:t>
            </w:r>
            <w:r w:rsidRPr="00192352"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  <w:t>Dựa vào vẽ và gọi tên:</w:t>
            </w:r>
          </w:p>
          <w:p w14:paraId="2AB08CC5" w14:textId="77777777" w:rsidR="00AF22EF" w:rsidRPr="00192352" w:rsidRDefault="00AF22EF" w:rsidP="00D20456">
            <w:pPr>
              <w:spacing w:after="0" w:line="240" w:lineRule="auto"/>
              <w:ind w:left="993"/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</w:pPr>
          </w:p>
          <w:p w14:paraId="52152FB7" w14:textId="77777777" w:rsidR="00AF22EF" w:rsidRPr="00192352" w:rsidRDefault="00AF22EF" w:rsidP="00D20456">
            <w:pPr>
              <w:spacing w:after="0" w:line="240" w:lineRule="auto"/>
              <w:ind w:left="993"/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  <w:t>a) Tất cả bộ ba điểm thẳng hàng.</w:t>
            </w:r>
          </w:p>
          <w:p w14:paraId="11D46AA2" w14:textId="77777777" w:rsidR="00AF22EF" w:rsidRPr="00192352" w:rsidRDefault="00AF22EF" w:rsidP="00D20456">
            <w:pPr>
              <w:spacing w:after="0" w:line="240" w:lineRule="auto"/>
              <w:ind w:left="993"/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</w:pPr>
            <w:r w:rsidRPr="00192352">
              <w:rPr>
                <w:rFonts w:ascii="Times New Roman" w:eastAsia="Palatino Linotype" w:hAnsi="Times New Roman" w:cs="Times New Roman"/>
                <w:color w:val="000000" w:themeColor="text1"/>
                <w:sz w:val="26"/>
                <w:szCs w:val="28"/>
                <w:lang w:val="nl-NL"/>
              </w:rPr>
              <w:t>b) Bốn bộ ba điểm không thẳng hàng.</w:t>
            </w:r>
          </w:p>
          <w:p w14:paraId="1D0B7297" w14:textId="77777777" w:rsidR="00AF22EF" w:rsidRPr="00192352" w:rsidRDefault="00AF22EF" w:rsidP="00D2045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8"/>
                <w:lang w:val="nl-NL"/>
              </w:rPr>
            </w:pPr>
          </w:p>
        </w:tc>
        <w:tc>
          <w:tcPr>
            <w:tcW w:w="5067" w:type="dxa"/>
            <w:shd w:val="clear" w:color="auto" w:fill="auto"/>
          </w:tcPr>
          <w:p w14:paraId="5B37C500" w14:textId="7920AB44" w:rsidR="00AF22EF" w:rsidRPr="00192352" w:rsidRDefault="00C92153" w:rsidP="00D2045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8"/>
              </w:rPr>
            </w:pPr>
            <w:r w:rsidRPr="00192352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8"/>
              </w:rPr>
              <w:drawing>
                <wp:anchor distT="0" distB="0" distL="114300" distR="114300" simplePos="0" relativeHeight="251658752" behindDoc="1" locked="0" layoutInCell="1" allowOverlap="1" wp14:anchorId="392E95D5" wp14:editId="199E67FE">
                  <wp:simplePos x="0" y="0"/>
                  <wp:positionH relativeFrom="column">
                    <wp:posOffset>1075690</wp:posOffset>
                  </wp:positionH>
                  <wp:positionV relativeFrom="paragraph">
                    <wp:posOffset>-1270</wp:posOffset>
                  </wp:positionV>
                  <wp:extent cx="1367155" cy="955675"/>
                  <wp:effectExtent l="0" t="0" r="0" b="0"/>
                  <wp:wrapTight wrapText="bothSides">
                    <wp:wrapPolygon edited="0">
                      <wp:start x="4214" y="431"/>
                      <wp:lineTo x="4214" y="1722"/>
                      <wp:lineTo x="6320" y="8181"/>
                      <wp:lineTo x="3311" y="14639"/>
                      <wp:lineTo x="0" y="17223"/>
                      <wp:lineTo x="0" y="18084"/>
                      <wp:lineTo x="2107" y="19806"/>
                      <wp:lineTo x="3311" y="19806"/>
                      <wp:lineTo x="19864" y="18514"/>
                      <wp:lineTo x="21068" y="17223"/>
                      <wp:lineTo x="18660" y="15070"/>
                      <wp:lineTo x="12340" y="7320"/>
                      <wp:lineTo x="10534" y="4306"/>
                      <wp:lineTo x="7223" y="431"/>
                      <wp:lineTo x="4214" y="431"/>
                    </wp:wrapPolygon>
                  </wp:wrapTight>
                  <wp:docPr id="323" name="Picture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7155" cy="955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D038EE2" w14:textId="496E605C" w:rsidR="00AF22EF" w:rsidRPr="00192352" w:rsidRDefault="003775F6" w:rsidP="00D20456">
      <w:pPr>
        <w:spacing w:after="0" w:line="240" w:lineRule="auto"/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anchor distT="0" distB="0" distL="114300" distR="114300" simplePos="0" relativeHeight="251659776" behindDoc="0" locked="0" layoutInCell="1" allowOverlap="1" wp14:anchorId="10E92986" wp14:editId="5609B542">
            <wp:simplePos x="0" y="0"/>
            <wp:positionH relativeFrom="column">
              <wp:posOffset>4389120</wp:posOffset>
            </wp:positionH>
            <wp:positionV relativeFrom="paragraph">
              <wp:posOffset>60325</wp:posOffset>
            </wp:positionV>
            <wp:extent cx="1478915" cy="779145"/>
            <wp:effectExtent l="0" t="0" r="6985" b="1905"/>
            <wp:wrapSquare wrapText="bothSides"/>
            <wp:docPr id="322" name="Picture 322" descr="Description: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 descr="Description: 40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2EF"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>Bài 3.</w:t>
      </w:r>
      <w:r w:rsidR="00AF22EF"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Cho</w:t>
      </w:r>
      <w:r w:rsidR="00AF22EF"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vi-VN"/>
        </w:rPr>
        <w:t xml:space="preserve"> hình vẽ và trả lời các câu hỏi.</w:t>
      </w:r>
    </w:p>
    <w:p w14:paraId="2C8D3D4F" w14:textId="77777777" w:rsidR="00AF22EF" w:rsidRPr="00192352" w:rsidRDefault="00AF22EF" w:rsidP="00D20456">
      <w:pPr>
        <w:spacing w:after="0" w:line="240" w:lineRule="auto"/>
        <w:jc w:val="center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</w:p>
    <w:p w14:paraId="4175C4EF" w14:textId="2A8EF589" w:rsidR="00AF22EF" w:rsidRPr="00192352" w:rsidRDefault="00AF22EF" w:rsidP="00D20456">
      <w:pPr>
        <w:spacing w:after="0" w:line="240" w:lineRule="auto"/>
        <w:ind w:left="993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 xml:space="preserve">a) Đường thẳng </w:t>
      </w:r>
      <w:r w:rsidRPr="00192352">
        <w:rPr>
          <w:rFonts w:ascii="Times New Roman" w:eastAsia="Palatino Linotype" w:hAnsi="Times New Roman" w:cs="Times New Roman"/>
          <w:color w:val="000000" w:themeColor="text1"/>
          <w:position w:val="-6"/>
          <w:sz w:val="26"/>
          <w:szCs w:val="28"/>
        </w:rPr>
        <w:object w:dxaOrig="260" w:dyaOrig="220" w14:anchorId="55D09FE4">
          <v:shape id="_x0000_i1152" type="#_x0000_t75" style="width:13.75pt;height:11.25pt" o:ole="">
            <v:imagedata r:id="rId265" o:title=""/>
          </v:shape>
          <o:OLEObject Type="Embed" ProgID="Equation.DSMT4" ShapeID="_x0000_i1152" DrawAspect="Content" ObjectID="_1712406693" r:id="rId266"/>
        </w:object>
      </w: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 xml:space="preserve"> cắt những đoạn thẳng nào?</w:t>
      </w:r>
    </w:p>
    <w:p w14:paraId="5E10D85E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 xml:space="preserve">b) Đường thẳng </w:t>
      </w:r>
      <w:r w:rsidRPr="00192352">
        <w:rPr>
          <w:rFonts w:ascii="Times New Roman" w:eastAsia="Palatino Linotype" w:hAnsi="Times New Roman" w:cs="Times New Roman"/>
          <w:color w:val="000000" w:themeColor="text1"/>
          <w:position w:val="-6"/>
          <w:sz w:val="26"/>
          <w:szCs w:val="28"/>
        </w:rPr>
        <w:object w:dxaOrig="260" w:dyaOrig="220" w14:anchorId="3F92D168">
          <v:shape id="_x0000_i1153" type="#_x0000_t75" style="width:13.75pt;height:11.25pt" o:ole="">
            <v:imagedata r:id="rId267" o:title=""/>
          </v:shape>
          <o:OLEObject Type="Embed" ProgID="Equation.DSMT4" ShapeID="_x0000_i1153" DrawAspect="Content" ObjectID="_1712406694" r:id="rId268"/>
        </w:object>
      </w: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  <w:t xml:space="preserve"> không cắt đoạn thẳng nào?</w:t>
      </w:r>
    </w:p>
    <w:p w14:paraId="47497C4B" w14:textId="77777777" w:rsidR="00026C7C" w:rsidRPr="00192352" w:rsidRDefault="00AF22EF" w:rsidP="00D20456">
      <w:pPr>
        <w:pStyle w:val="BodyText"/>
        <w:ind w:right="1132"/>
        <w:jc w:val="both"/>
        <w:rPr>
          <w:color w:val="000000" w:themeColor="text1"/>
          <w:sz w:val="26"/>
          <w:szCs w:val="28"/>
          <w:lang w:val="en-US"/>
        </w:rPr>
      </w:pPr>
      <w:r w:rsidRPr="00192352">
        <w:rPr>
          <w:b/>
          <w:color w:val="000000" w:themeColor="text1"/>
          <w:sz w:val="26"/>
          <w:szCs w:val="28"/>
          <w:lang w:val="en-US"/>
        </w:rPr>
        <w:t xml:space="preserve">Bài 4: </w:t>
      </w:r>
      <w:r w:rsidRPr="00192352">
        <w:rPr>
          <w:b/>
          <w:color w:val="000000" w:themeColor="text1"/>
          <w:sz w:val="26"/>
          <w:szCs w:val="28"/>
        </w:rPr>
        <w:t xml:space="preserve"> </w:t>
      </w:r>
      <w:r w:rsidRPr="00192352">
        <w:rPr>
          <w:color w:val="000000" w:themeColor="text1"/>
          <w:sz w:val="26"/>
          <w:szCs w:val="28"/>
        </w:rPr>
        <w:t xml:space="preserve">Trên tia Ox lấy hai điểm A và B sao cho </w:t>
      </w:r>
    </w:p>
    <w:p w14:paraId="69322388" w14:textId="77777777" w:rsidR="00AF22EF" w:rsidRPr="00192352" w:rsidRDefault="00AF22EF" w:rsidP="00D20456">
      <w:pPr>
        <w:pStyle w:val="BodyText"/>
        <w:ind w:right="1132"/>
        <w:jc w:val="both"/>
        <w:rPr>
          <w:color w:val="000000" w:themeColor="text1"/>
          <w:sz w:val="26"/>
          <w:szCs w:val="28"/>
        </w:rPr>
      </w:pPr>
      <w:r w:rsidRPr="00192352">
        <w:rPr>
          <w:color w:val="000000" w:themeColor="text1"/>
          <w:sz w:val="26"/>
          <w:szCs w:val="28"/>
          <w:lang w:val="en-US"/>
        </w:rPr>
        <w:t>OA =</w:t>
      </w:r>
      <w:r w:rsidR="00026C7C" w:rsidRPr="00192352">
        <w:rPr>
          <w:color w:val="000000" w:themeColor="text1"/>
          <w:sz w:val="26"/>
          <w:szCs w:val="28"/>
          <w:lang w:val="en-US"/>
        </w:rPr>
        <w:t xml:space="preserve"> </w:t>
      </w:r>
      <w:r w:rsidRPr="00192352">
        <w:rPr>
          <w:color w:val="000000" w:themeColor="text1"/>
          <w:sz w:val="26"/>
          <w:szCs w:val="28"/>
          <w:lang w:val="en-US"/>
        </w:rPr>
        <w:t>4cm, OB = 8cm</w:t>
      </w:r>
      <w:r w:rsidRPr="00192352">
        <w:rPr>
          <w:color w:val="000000" w:themeColor="text1"/>
          <w:sz w:val="26"/>
          <w:szCs w:val="28"/>
        </w:rPr>
        <w:t xml:space="preserve"> .</w:t>
      </w:r>
    </w:p>
    <w:p w14:paraId="438A13E3" w14:textId="77777777" w:rsidR="00AF22EF" w:rsidRPr="00192352" w:rsidRDefault="00AF22EF" w:rsidP="00B80815">
      <w:pPr>
        <w:pStyle w:val="ListParagraph"/>
        <w:widowControl w:val="0"/>
        <w:numPr>
          <w:ilvl w:val="0"/>
          <w:numId w:val="3"/>
        </w:numPr>
        <w:tabs>
          <w:tab w:val="left" w:pos="1411"/>
        </w:tabs>
        <w:autoSpaceDE w:val="0"/>
        <w:autoSpaceDN w:val="0"/>
        <w:spacing w:after="0" w:line="240" w:lineRule="auto"/>
        <w:ind w:left="1410" w:hanging="260"/>
        <w:contextualSpacing w:val="0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So sánh độ dài đoạn OA và</w:t>
      </w:r>
      <w:r w:rsidRPr="00192352">
        <w:rPr>
          <w:rFonts w:ascii="Times New Roman" w:hAnsi="Times New Roman" w:cs="Times New Roman"/>
          <w:color w:val="000000" w:themeColor="text1"/>
          <w:spacing w:val="-5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OB?</w:t>
      </w:r>
    </w:p>
    <w:p w14:paraId="2329D27E" w14:textId="77777777" w:rsidR="00AF22EF" w:rsidRPr="00192352" w:rsidRDefault="00AF22EF" w:rsidP="00B80815">
      <w:pPr>
        <w:pStyle w:val="ListParagraph"/>
        <w:widowControl w:val="0"/>
        <w:numPr>
          <w:ilvl w:val="0"/>
          <w:numId w:val="3"/>
        </w:numPr>
        <w:tabs>
          <w:tab w:val="left" w:pos="1411"/>
        </w:tabs>
        <w:autoSpaceDE w:val="0"/>
        <w:autoSpaceDN w:val="0"/>
        <w:spacing w:after="0" w:line="240" w:lineRule="auto"/>
        <w:ind w:left="1410" w:hanging="260"/>
        <w:contextualSpacing w:val="0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Tính độ dài đoạn</w:t>
      </w:r>
      <w:r w:rsidRPr="00192352">
        <w:rPr>
          <w:rFonts w:ascii="Times New Roman" w:hAnsi="Times New Roman" w:cs="Times New Roman"/>
          <w:color w:val="000000" w:themeColor="text1"/>
          <w:spacing w:val="-1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AB?</w:t>
      </w:r>
    </w:p>
    <w:p w14:paraId="167CFC40" w14:textId="77777777" w:rsidR="00AF22EF" w:rsidRPr="00192352" w:rsidRDefault="00AF22EF" w:rsidP="00B80815">
      <w:pPr>
        <w:pStyle w:val="ListParagraph"/>
        <w:widowControl w:val="0"/>
        <w:numPr>
          <w:ilvl w:val="0"/>
          <w:numId w:val="3"/>
        </w:numPr>
        <w:tabs>
          <w:tab w:val="left" w:pos="1396"/>
        </w:tabs>
        <w:autoSpaceDE w:val="0"/>
        <w:autoSpaceDN w:val="0"/>
        <w:spacing w:after="0" w:line="240" w:lineRule="auto"/>
        <w:contextualSpacing w:val="0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Điểm A có là trung điểm của đoạn OB không? Vì</w:t>
      </w:r>
      <w:r w:rsidRPr="00192352">
        <w:rPr>
          <w:rFonts w:ascii="Times New Roman" w:hAnsi="Times New Roman" w:cs="Times New Roman"/>
          <w:color w:val="000000" w:themeColor="text1"/>
          <w:spacing w:val="-4"/>
          <w:sz w:val="26"/>
          <w:szCs w:val="28"/>
        </w:rPr>
        <w:t xml:space="preserve"> 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sao?</w:t>
      </w:r>
    </w:p>
    <w:p w14:paraId="53E5D9DF" w14:textId="77777777" w:rsidR="00AF22EF" w:rsidRPr="00192352" w:rsidRDefault="00AF22EF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b/>
          <w:color w:val="000000" w:themeColor="text1"/>
          <w:sz w:val="26"/>
          <w:szCs w:val="28"/>
        </w:rPr>
        <w:t>Bài 5:</w:t>
      </w: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 xml:space="preserve"> Trên đường thẳng xy lấy một điểm O. Trên tia Ox lấy điểm A sao cho OA = 3cm. Trên tia Oy lấy hai điểm B và C sao cho OB = 3cm và OC = a (cm),</w:t>
      </w:r>
    </w:p>
    <w:p w14:paraId="33E429D0" w14:textId="3086912C" w:rsidR="00AF22EF" w:rsidRPr="00192352" w:rsidRDefault="003775F6" w:rsidP="00D20456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Times New Roman" w:hAnsi="Times New Roman" w:cs="Times New Roman"/>
          <w:noProof/>
          <w:color w:val="000000" w:themeColor="text1"/>
          <w:sz w:val="26"/>
          <w:szCs w:val="28"/>
        </w:rPr>
        <w:drawing>
          <wp:anchor distT="0" distB="0" distL="114300" distR="114300" simplePos="0" relativeHeight="251656704" behindDoc="0" locked="0" layoutInCell="1" allowOverlap="1" wp14:anchorId="7E786BFA" wp14:editId="7D00436E">
            <wp:simplePos x="0" y="0"/>
            <wp:positionH relativeFrom="column">
              <wp:posOffset>4837706</wp:posOffset>
            </wp:positionH>
            <wp:positionV relativeFrom="paragraph">
              <wp:posOffset>38873</wp:posOffset>
            </wp:positionV>
            <wp:extent cx="1894205" cy="1384935"/>
            <wp:effectExtent l="0" t="0" r="0" b="0"/>
            <wp:wrapSquare wrapText="bothSides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05" cy="138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2EF"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với 0 &lt; a &lt; 3.</w:t>
      </w:r>
    </w:p>
    <w:p w14:paraId="5324D652" w14:textId="4FD140CD" w:rsidR="00AF22EF" w:rsidRPr="00192352" w:rsidRDefault="00AF22EF" w:rsidP="00B8081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Điểm O là trung điểm của đoạn AB không? Vì sao?</w:t>
      </w:r>
    </w:p>
    <w:p w14:paraId="473EE5C0" w14:textId="0E1E03DB" w:rsidR="00AF22EF" w:rsidRPr="00192352" w:rsidRDefault="00AF22EF" w:rsidP="00B80815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color w:val="000000" w:themeColor="text1"/>
          <w:sz w:val="26"/>
          <w:szCs w:val="28"/>
        </w:rPr>
        <w:t>Xác định giá trị của a để C là trung điểm của đoạn OB?</w:t>
      </w:r>
    </w:p>
    <w:p w14:paraId="5300C80C" w14:textId="77777777" w:rsidR="00AF22EF" w:rsidRPr="00192352" w:rsidRDefault="00AF22EF" w:rsidP="00D20456">
      <w:pPr>
        <w:spacing w:after="0" w:line="240" w:lineRule="auto"/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 xml:space="preserve">Bài 7. </w:t>
      </w: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  <w:t>Vẽ hình theo diễn đạt sau:</w:t>
      </w:r>
    </w:p>
    <w:p w14:paraId="60075145" w14:textId="77777777" w:rsidR="00AF22EF" w:rsidRPr="00192352" w:rsidRDefault="00AF22EF" w:rsidP="00B80815">
      <w:pPr>
        <w:numPr>
          <w:ilvl w:val="0"/>
          <w:numId w:val="5"/>
        </w:numPr>
        <w:spacing w:after="0" w:line="240" w:lineRule="auto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  <w:t>Vẽ ba điểm A, B, C không thẳng hàng và hai tia AB, AC.</w:t>
      </w:r>
    </w:p>
    <w:p w14:paraId="13C5A6E6" w14:textId="77777777" w:rsidR="00AF22EF" w:rsidRPr="00192352" w:rsidRDefault="00AF22EF" w:rsidP="00B80815">
      <w:pPr>
        <w:numPr>
          <w:ilvl w:val="0"/>
          <w:numId w:val="5"/>
        </w:numPr>
        <w:spacing w:after="0" w:line="240" w:lineRule="auto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  <w:t>Vẽ tia Ay cắt đường thẳng BC tại N không nằm giữa B và C.</w:t>
      </w:r>
    </w:p>
    <w:p w14:paraId="20A08F70" w14:textId="77777777" w:rsidR="00AF22EF" w:rsidRPr="00192352" w:rsidRDefault="00AF22EF" w:rsidP="00B80815">
      <w:pPr>
        <w:numPr>
          <w:ilvl w:val="0"/>
          <w:numId w:val="5"/>
        </w:numPr>
        <w:spacing w:after="0" w:line="240" w:lineRule="auto"/>
        <w:rPr>
          <w:rFonts w:ascii="Times New Roman" w:eastAsia="Palatino Linotype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eastAsia="Palatino Linotype" w:hAnsi="Times New Roman" w:cs="Times New Roman"/>
          <w:color w:val="000000" w:themeColor="text1"/>
          <w:sz w:val="26"/>
          <w:szCs w:val="28"/>
          <w:lang w:val="nl-NL"/>
        </w:rPr>
        <w:t>Vẽ tia Ax cắt đường thẳng BC tại M nằm giữa B và C.</w:t>
      </w:r>
    </w:p>
    <w:p w14:paraId="4AAB72E9" w14:textId="77777777" w:rsidR="00AF22EF" w:rsidRPr="00192352" w:rsidRDefault="00AF22EF" w:rsidP="00D20456">
      <w:p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 xml:space="preserve">Bài 8. 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Cho hình vẽ sau. Hãy đo góc BAC, BNC, BCA, ANC. Từ kết quả đó hãy cho biết góc nào là góc nhọn, góc vuông, góc tù, góc bẹt. </w:t>
      </w:r>
    </w:p>
    <w:p w14:paraId="53978562" w14:textId="77777777" w:rsidR="00AF22EF" w:rsidRPr="00192352" w:rsidRDefault="00AF22EF" w:rsidP="00D20456">
      <w:pPr>
        <w:tabs>
          <w:tab w:val="left" w:pos="6945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 xml:space="preserve">Bài 9. 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>Vẽ hình theo cách diễn đạt bằng lời trong mỗi trường hợp sau đây:</w:t>
      </w:r>
    </w:p>
    <w:p w14:paraId="76E4E18E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a)Vẽ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8"/>
          <w:lang w:val="nl-NL"/>
        </w:rPr>
        <w:object w:dxaOrig="525" w:dyaOrig="375" w14:anchorId="02BA7461">
          <v:shape id="_x0000_i1154" type="#_x0000_t75" style="width:26.3pt;height:18.8pt" o:ole="">
            <v:imagedata r:id="rId270" o:title=""/>
          </v:shape>
          <o:OLEObject Type="Embed" ProgID="Equation.DSMT4" ShapeID="_x0000_i1154" DrawAspect="Content" ObjectID="_1712406695" r:id="rId271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không phải là góc bẹt.</w:t>
      </w:r>
    </w:p>
    <w:p w14:paraId="45AE0670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b)Vẽ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8"/>
          <w:lang w:val="nl-NL"/>
        </w:rPr>
        <w:object w:dxaOrig="495" w:dyaOrig="375" w14:anchorId="460F5C38">
          <v:shape id="_x0000_i1155" type="#_x0000_t75" style="width:25.65pt;height:18.8pt" o:ole="">
            <v:imagedata r:id="rId272" o:title=""/>
          </v:shape>
          <o:OLEObject Type="Embed" ProgID="Equation.DSMT4" ShapeID="_x0000_i1155" DrawAspect="Content" ObjectID="_1712406696" r:id="rId273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là góc nhọn có điểm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8"/>
          <w:lang w:val="nl-NL"/>
        </w:rPr>
        <w:object w:dxaOrig="255" w:dyaOrig="270" w14:anchorId="5651A5EA">
          <v:shape id="_x0000_i1156" type="#_x0000_t75" style="width:12.5pt;height:13.75pt" o:ole="">
            <v:imagedata r:id="rId274" o:title=""/>
          </v:shape>
          <o:OLEObject Type="Embed" ProgID="Equation.DSMT4" ShapeID="_x0000_i1156" DrawAspect="Content" ObjectID="_1712406697" r:id="rId275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nằm trong góc đó.</w:t>
      </w:r>
    </w:p>
    <w:p w14:paraId="4039C849" w14:textId="77777777" w:rsidR="00AF22EF" w:rsidRPr="00192352" w:rsidRDefault="00AF22EF" w:rsidP="00D20456">
      <w:pPr>
        <w:spacing w:after="0" w:line="240" w:lineRule="auto"/>
        <w:ind w:left="993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c)Vẽ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10"/>
          <w:sz w:val="26"/>
          <w:szCs w:val="28"/>
          <w:lang w:val="nl-NL"/>
        </w:rPr>
        <w:object w:dxaOrig="1140" w:dyaOrig="375" w14:anchorId="1556DD20">
          <v:shape id="_x0000_i1157" type="#_x0000_t75" style="width:56.95pt;height:18.8pt" o:ole="">
            <v:imagedata r:id="rId276" o:title=""/>
          </v:shape>
          <o:OLEObject Type="Embed" ProgID="Equation.DSMT4" ShapeID="_x0000_i1157" DrawAspect="Content" ObjectID="_1712406698" r:id="rId277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sao cho điểm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6"/>
          <w:sz w:val="26"/>
          <w:szCs w:val="28"/>
          <w:lang w:val="nl-NL"/>
        </w:rPr>
        <w:object w:dxaOrig="255" w:dyaOrig="285" w14:anchorId="406DC34E">
          <v:shape id="_x0000_i1158" type="#_x0000_t75" style="width:12.5pt;height:14.4pt" o:ole="">
            <v:imagedata r:id="rId278" o:title=""/>
          </v:shape>
          <o:OLEObject Type="Embed" ProgID="Equation.DSMT4" ShapeID="_x0000_i1158" DrawAspect="Content" ObjectID="_1712406699" r:id="rId279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nằm bên trong góc </w:t>
      </w:r>
      <w:r w:rsidRPr="00192352">
        <w:rPr>
          <w:rFonts w:ascii="Times New Roman" w:eastAsia="Times New Roman" w:hAnsi="Times New Roman" w:cs="Times New Roman"/>
          <w:color w:val="000000" w:themeColor="text1"/>
          <w:position w:val="-4"/>
          <w:sz w:val="26"/>
          <w:szCs w:val="28"/>
          <w:lang w:val="nl-NL"/>
        </w:rPr>
        <w:object w:dxaOrig="570" w:dyaOrig="345" w14:anchorId="4DEA6765">
          <v:shape id="_x0000_i1159" type="#_x0000_t75" style="width:28.8pt;height:17.55pt" o:ole="">
            <v:imagedata r:id="rId280" o:title=""/>
          </v:shape>
          <o:OLEObject Type="Embed" ProgID="Equation.DSMT4" ShapeID="_x0000_i1159" DrawAspect="Content" ObjectID="_1712406700" r:id="rId281"/>
        </w:objec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>.</w:t>
      </w:r>
    </w:p>
    <w:p w14:paraId="03C56AF2" w14:textId="77777777" w:rsidR="00AF22EF" w:rsidRPr="00192352" w:rsidRDefault="00AF22EF" w:rsidP="00D20456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</w:pP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>Bài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 xml:space="preserve"> </w:t>
      </w:r>
      <w:r w:rsidRPr="00192352">
        <w:rPr>
          <w:rFonts w:ascii="Times New Roman" w:eastAsia="Times New Roman" w:hAnsi="Times New Roman" w:cs="Times New Roman"/>
          <w:b/>
          <w:color w:val="000000" w:themeColor="text1"/>
          <w:sz w:val="26"/>
          <w:szCs w:val="28"/>
          <w:lang w:val="nl-NL"/>
        </w:rPr>
        <w:t>10</w:t>
      </w:r>
      <w:r w:rsidRPr="00192352">
        <w:rPr>
          <w:rFonts w:ascii="Times New Roman" w:eastAsia="Times New Roman" w:hAnsi="Times New Roman" w:cs="Times New Roman"/>
          <w:color w:val="000000" w:themeColor="text1"/>
          <w:sz w:val="26"/>
          <w:szCs w:val="28"/>
          <w:lang w:val="nl-NL"/>
        </w:rPr>
        <w:t>. Đọc tên góc, đỉnh và các cạnh của góc trong các hình vẽ sau:</w:t>
      </w:r>
    </w:p>
    <w:p w14:paraId="47A471E6" w14:textId="77777777" w:rsidR="00DB08A4" w:rsidRDefault="00AF22EF" w:rsidP="00131D55">
      <w:pPr>
        <w:spacing w:after="0" w:line="240" w:lineRule="auto"/>
        <w:rPr>
          <w:rFonts w:ascii="Times New Roman" w:hAnsi="Times New Roman" w:cs="Times New Roman"/>
          <w:color w:val="000000" w:themeColor="text1"/>
          <w:sz w:val="26"/>
          <w:szCs w:val="28"/>
        </w:rPr>
      </w:pP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348D6249" wp14:editId="2F006722">
            <wp:extent cx="2326943" cy="1713992"/>
            <wp:effectExtent l="0" t="0" r="0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844" cy="1716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352">
        <w:rPr>
          <w:rFonts w:ascii="Times New Roman" w:hAnsi="Times New Roman" w:cs="Times New Roman"/>
          <w:noProof/>
          <w:color w:val="000000" w:themeColor="text1"/>
          <w:sz w:val="26"/>
          <w:szCs w:val="28"/>
        </w:rPr>
        <w:drawing>
          <wp:inline distT="0" distB="0" distL="0" distR="0" wp14:anchorId="3D814A4F" wp14:editId="240C9311">
            <wp:extent cx="2709080" cy="1655682"/>
            <wp:effectExtent l="0" t="0" r="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621" cy="1656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24FF0" w14:textId="357C09B2" w:rsidR="00735C96" w:rsidRPr="00735C96" w:rsidRDefault="00735C96" w:rsidP="00735C96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8"/>
        </w:rPr>
      </w:pPr>
      <w:r>
        <w:rPr>
          <w:rFonts w:ascii="Times New Roman" w:hAnsi="Times New Roman" w:cs="Times New Roman"/>
          <w:color w:val="000000" w:themeColor="text1"/>
          <w:sz w:val="26"/>
          <w:szCs w:val="28"/>
        </w:rPr>
        <w:br/>
      </w:r>
      <w:r w:rsidRPr="00735C96">
        <w:rPr>
          <w:rFonts w:ascii="Times New Roman" w:hAnsi="Times New Roman" w:cs="Times New Roman"/>
          <w:b/>
          <w:color w:val="000000" w:themeColor="text1"/>
          <w:sz w:val="26"/>
          <w:szCs w:val="28"/>
        </w:rPr>
        <w:t xml:space="preserve">__________ </w:t>
      </w:r>
    </w:p>
    <w:sectPr w:rsidR="00735C96" w:rsidRPr="00735C96" w:rsidSect="00AC4994">
      <w:headerReference w:type="default" r:id="rId284"/>
      <w:footerReference w:type="default" r:id="rId285"/>
      <w:pgSz w:w="12240" w:h="15840"/>
      <w:pgMar w:top="426" w:right="616" w:bottom="142" w:left="1440" w:header="18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31C1C4" w14:textId="77777777" w:rsidR="0082415E" w:rsidRDefault="0082415E">
      <w:pPr>
        <w:spacing w:after="0" w:line="240" w:lineRule="auto"/>
      </w:pPr>
      <w:r>
        <w:separator/>
      </w:r>
    </w:p>
  </w:endnote>
  <w:endnote w:type="continuationSeparator" w:id="0">
    <w:p w14:paraId="361AC24A" w14:textId="77777777" w:rsidR="0082415E" w:rsidRDefault="008241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979490" w14:textId="402B24BD" w:rsidR="00AC4994" w:rsidRPr="00AC4994" w:rsidRDefault="00AC4994" w:rsidP="00AC499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77EA399" w14:textId="77777777" w:rsidR="0082415E" w:rsidRDefault="0082415E">
      <w:pPr>
        <w:spacing w:after="0" w:line="240" w:lineRule="auto"/>
      </w:pPr>
      <w:r>
        <w:separator/>
      </w:r>
    </w:p>
  </w:footnote>
  <w:footnote w:type="continuationSeparator" w:id="0">
    <w:p w14:paraId="39F74718" w14:textId="77777777" w:rsidR="0082415E" w:rsidRDefault="008241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7967F1" w14:textId="77777777" w:rsidR="00AC4994" w:rsidRPr="00AC4994" w:rsidRDefault="00AC4994" w:rsidP="00AC4994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sz w:val="26"/>
        <w:szCs w:val="26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93297"/>
    <w:multiLevelType w:val="hybridMultilevel"/>
    <w:tmpl w:val="9A1A3EBC"/>
    <w:lvl w:ilvl="0" w:tplc="F46A4E0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0F65231"/>
    <w:multiLevelType w:val="hybridMultilevel"/>
    <w:tmpl w:val="4D2CF9A4"/>
    <w:lvl w:ilvl="0" w:tplc="C3CC18F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2AD2ABA"/>
    <w:multiLevelType w:val="multilevel"/>
    <w:tmpl w:val="B59832CE"/>
    <w:styleLink w:val="MrCu1"/>
    <w:lvl w:ilvl="0">
      <w:start w:val="1"/>
      <w:numFmt w:val="none"/>
      <w:lvlText w:val="Câu 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1DAC0344"/>
    <w:multiLevelType w:val="hybridMultilevel"/>
    <w:tmpl w:val="E90C2D34"/>
    <w:lvl w:ilvl="0" w:tplc="04090017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>
    <w:nsid w:val="1DFB5E64"/>
    <w:multiLevelType w:val="hybridMultilevel"/>
    <w:tmpl w:val="BB5EA6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455F37"/>
    <w:multiLevelType w:val="hybridMultilevel"/>
    <w:tmpl w:val="53C4D6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7B3429"/>
    <w:multiLevelType w:val="multilevel"/>
    <w:tmpl w:val="0409001D"/>
    <w:styleLink w:val="MrCu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color w:val="0000FF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24E04D9F"/>
    <w:multiLevelType w:val="hybridMultilevel"/>
    <w:tmpl w:val="CBEA8858"/>
    <w:lvl w:ilvl="0" w:tplc="147C609C">
      <w:start w:val="1"/>
      <w:numFmt w:val="lowerLetter"/>
      <w:lvlText w:val="%1)"/>
      <w:lvlJc w:val="left"/>
      <w:pPr>
        <w:ind w:left="1396" w:hanging="24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490A4C8">
      <w:numFmt w:val="bullet"/>
      <w:lvlText w:val="•"/>
      <w:lvlJc w:val="left"/>
      <w:pPr>
        <w:ind w:left="2332" w:hanging="245"/>
      </w:pPr>
      <w:rPr>
        <w:rFonts w:hint="default"/>
        <w:lang w:val="vi" w:eastAsia="en-US" w:bidi="ar-SA"/>
      </w:rPr>
    </w:lvl>
    <w:lvl w:ilvl="2" w:tplc="313C4D90">
      <w:numFmt w:val="bullet"/>
      <w:lvlText w:val="•"/>
      <w:lvlJc w:val="left"/>
      <w:pPr>
        <w:ind w:left="3265" w:hanging="245"/>
      </w:pPr>
      <w:rPr>
        <w:rFonts w:hint="default"/>
        <w:lang w:val="vi" w:eastAsia="en-US" w:bidi="ar-SA"/>
      </w:rPr>
    </w:lvl>
    <w:lvl w:ilvl="3" w:tplc="0D54996A">
      <w:numFmt w:val="bullet"/>
      <w:lvlText w:val="•"/>
      <w:lvlJc w:val="left"/>
      <w:pPr>
        <w:ind w:left="4197" w:hanging="245"/>
      </w:pPr>
      <w:rPr>
        <w:rFonts w:hint="default"/>
        <w:lang w:val="vi" w:eastAsia="en-US" w:bidi="ar-SA"/>
      </w:rPr>
    </w:lvl>
    <w:lvl w:ilvl="4" w:tplc="DF88EC68">
      <w:numFmt w:val="bullet"/>
      <w:lvlText w:val="•"/>
      <w:lvlJc w:val="left"/>
      <w:pPr>
        <w:ind w:left="5130" w:hanging="245"/>
      </w:pPr>
      <w:rPr>
        <w:rFonts w:hint="default"/>
        <w:lang w:val="vi" w:eastAsia="en-US" w:bidi="ar-SA"/>
      </w:rPr>
    </w:lvl>
    <w:lvl w:ilvl="5" w:tplc="FDAA00C8">
      <w:numFmt w:val="bullet"/>
      <w:lvlText w:val="•"/>
      <w:lvlJc w:val="left"/>
      <w:pPr>
        <w:ind w:left="6062" w:hanging="245"/>
      </w:pPr>
      <w:rPr>
        <w:rFonts w:hint="default"/>
        <w:lang w:val="vi" w:eastAsia="en-US" w:bidi="ar-SA"/>
      </w:rPr>
    </w:lvl>
    <w:lvl w:ilvl="6" w:tplc="6226E320">
      <w:numFmt w:val="bullet"/>
      <w:lvlText w:val="•"/>
      <w:lvlJc w:val="left"/>
      <w:pPr>
        <w:ind w:left="6995" w:hanging="245"/>
      </w:pPr>
      <w:rPr>
        <w:rFonts w:hint="default"/>
        <w:lang w:val="vi" w:eastAsia="en-US" w:bidi="ar-SA"/>
      </w:rPr>
    </w:lvl>
    <w:lvl w:ilvl="7" w:tplc="DEA619A8">
      <w:numFmt w:val="bullet"/>
      <w:lvlText w:val="•"/>
      <w:lvlJc w:val="left"/>
      <w:pPr>
        <w:ind w:left="7927" w:hanging="245"/>
      </w:pPr>
      <w:rPr>
        <w:rFonts w:hint="default"/>
        <w:lang w:val="vi" w:eastAsia="en-US" w:bidi="ar-SA"/>
      </w:rPr>
    </w:lvl>
    <w:lvl w:ilvl="8" w:tplc="99282118">
      <w:numFmt w:val="bullet"/>
      <w:lvlText w:val="•"/>
      <w:lvlJc w:val="left"/>
      <w:pPr>
        <w:ind w:left="8860" w:hanging="245"/>
      </w:pPr>
      <w:rPr>
        <w:rFonts w:hint="default"/>
        <w:lang w:val="vi" w:eastAsia="en-US" w:bidi="ar-SA"/>
      </w:rPr>
    </w:lvl>
  </w:abstractNum>
  <w:abstractNum w:abstractNumId="8">
    <w:nsid w:val="3A2F534A"/>
    <w:multiLevelType w:val="hybridMultilevel"/>
    <w:tmpl w:val="CEEA8D88"/>
    <w:lvl w:ilvl="0" w:tplc="7ACC4C4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3658CF"/>
    <w:multiLevelType w:val="hybridMultilevel"/>
    <w:tmpl w:val="D820E7EC"/>
    <w:lvl w:ilvl="0" w:tplc="0956722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4A8A66C8"/>
    <w:multiLevelType w:val="hybridMultilevel"/>
    <w:tmpl w:val="C6AC538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05147F"/>
    <w:multiLevelType w:val="hybridMultilevel"/>
    <w:tmpl w:val="7390FCEC"/>
    <w:lvl w:ilvl="0" w:tplc="04090015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>
    <w:nsid w:val="5E83164F"/>
    <w:multiLevelType w:val="hybridMultilevel"/>
    <w:tmpl w:val="30CA020C"/>
    <w:lvl w:ilvl="0" w:tplc="6E006F56">
      <w:start w:val="10"/>
      <w:numFmt w:val="decimal"/>
      <w:lvlRestart w:val="0"/>
      <w:lvlText w:val="Câu %1:"/>
      <w:lvlJc w:val="left"/>
      <w:pPr>
        <w:ind w:left="1276" w:hanging="992"/>
      </w:pPr>
      <w:rPr>
        <w:rFonts w:hint="default"/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626283"/>
    <w:multiLevelType w:val="hybridMultilevel"/>
    <w:tmpl w:val="EA4E35B2"/>
    <w:lvl w:ilvl="0" w:tplc="CD76AF3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D4B3764"/>
    <w:multiLevelType w:val="hybridMultilevel"/>
    <w:tmpl w:val="965E1E56"/>
    <w:lvl w:ilvl="0" w:tplc="CD76AF3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9E57C1"/>
    <w:multiLevelType w:val="hybridMultilevel"/>
    <w:tmpl w:val="C2D2A48A"/>
    <w:lvl w:ilvl="0" w:tplc="F12A92C2">
      <w:start w:val="1"/>
      <w:numFmt w:val="decimal"/>
      <w:lvlRestart w:val="0"/>
      <w:lvlText w:val="Câu %1:"/>
      <w:lvlJc w:val="left"/>
      <w:pPr>
        <w:ind w:left="1276" w:hanging="992"/>
      </w:pPr>
      <w:rPr>
        <w:b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ind w:left="732" w:hanging="360"/>
      </w:pPr>
    </w:lvl>
    <w:lvl w:ilvl="2" w:tplc="0409001B" w:tentative="1">
      <w:start w:val="1"/>
      <w:numFmt w:val="lowerRoman"/>
      <w:lvlText w:val="%3."/>
      <w:lvlJc w:val="right"/>
      <w:pPr>
        <w:ind w:left="1452" w:hanging="180"/>
      </w:pPr>
    </w:lvl>
    <w:lvl w:ilvl="3" w:tplc="0409000F" w:tentative="1">
      <w:start w:val="1"/>
      <w:numFmt w:val="decimal"/>
      <w:lvlText w:val="%4."/>
      <w:lvlJc w:val="left"/>
      <w:pPr>
        <w:ind w:left="2172" w:hanging="360"/>
      </w:pPr>
    </w:lvl>
    <w:lvl w:ilvl="4" w:tplc="04090019" w:tentative="1">
      <w:start w:val="1"/>
      <w:numFmt w:val="lowerLetter"/>
      <w:lvlText w:val="%5."/>
      <w:lvlJc w:val="left"/>
      <w:pPr>
        <w:ind w:left="2892" w:hanging="360"/>
      </w:pPr>
    </w:lvl>
    <w:lvl w:ilvl="5" w:tplc="0409001B" w:tentative="1">
      <w:start w:val="1"/>
      <w:numFmt w:val="lowerRoman"/>
      <w:lvlText w:val="%6."/>
      <w:lvlJc w:val="right"/>
      <w:pPr>
        <w:ind w:left="3612" w:hanging="180"/>
      </w:pPr>
    </w:lvl>
    <w:lvl w:ilvl="6" w:tplc="0409000F" w:tentative="1">
      <w:start w:val="1"/>
      <w:numFmt w:val="decimal"/>
      <w:lvlText w:val="%7."/>
      <w:lvlJc w:val="left"/>
      <w:pPr>
        <w:ind w:left="4332" w:hanging="360"/>
      </w:pPr>
    </w:lvl>
    <w:lvl w:ilvl="7" w:tplc="04090019" w:tentative="1">
      <w:start w:val="1"/>
      <w:numFmt w:val="lowerLetter"/>
      <w:lvlText w:val="%8."/>
      <w:lvlJc w:val="left"/>
      <w:pPr>
        <w:ind w:left="5052" w:hanging="360"/>
      </w:pPr>
    </w:lvl>
    <w:lvl w:ilvl="8" w:tplc="0409001B" w:tentative="1">
      <w:start w:val="1"/>
      <w:numFmt w:val="lowerRoman"/>
      <w:lvlText w:val="%9."/>
      <w:lvlJc w:val="right"/>
      <w:pPr>
        <w:ind w:left="5772" w:hanging="180"/>
      </w:pPr>
    </w:lvl>
  </w:abstractNum>
  <w:abstractNum w:abstractNumId="16">
    <w:nsid w:val="764D4A41"/>
    <w:multiLevelType w:val="hybridMultilevel"/>
    <w:tmpl w:val="B1D81C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7"/>
  </w:num>
  <w:num w:numId="4">
    <w:abstractNumId w:val="3"/>
  </w:num>
  <w:num w:numId="5">
    <w:abstractNumId w:val="4"/>
  </w:num>
  <w:num w:numId="6">
    <w:abstractNumId w:val="6"/>
  </w:num>
  <w:num w:numId="7">
    <w:abstractNumId w:val="2"/>
  </w:num>
  <w:num w:numId="8">
    <w:abstractNumId w:val="15"/>
  </w:num>
  <w:num w:numId="9">
    <w:abstractNumId w:val="11"/>
  </w:num>
  <w:num w:numId="10">
    <w:abstractNumId w:val="10"/>
  </w:num>
  <w:num w:numId="11">
    <w:abstractNumId w:val="8"/>
  </w:num>
  <w:num w:numId="12">
    <w:abstractNumId w:val="13"/>
  </w:num>
  <w:num w:numId="13">
    <w:abstractNumId w:val="14"/>
  </w:num>
  <w:num w:numId="14">
    <w:abstractNumId w:val="12"/>
  </w:num>
  <w:num w:numId="15">
    <w:abstractNumId w:val="9"/>
  </w:num>
  <w:num w:numId="16">
    <w:abstractNumId w:val="0"/>
  </w:num>
  <w:num w:numId="17">
    <w:abstractNumId w:val="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F7C"/>
    <w:rsid w:val="00006EDD"/>
    <w:rsid w:val="00017F1C"/>
    <w:rsid w:val="00026C7C"/>
    <w:rsid w:val="00041993"/>
    <w:rsid w:val="000C1680"/>
    <w:rsid w:val="00131D55"/>
    <w:rsid w:val="00156B1B"/>
    <w:rsid w:val="00192352"/>
    <w:rsid w:val="001E17D7"/>
    <w:rsid w:val="002206CE"/>
    <w:rsid w:val="002B18CA"/>
    <w:rsid w:val="002D56EB"/>
    <w:rsid w:val="003545A1"/>
    <w:rsid w:val="003775F6"/>
    <w:rsid w:val="003A17BD"/>
    <w:rsid w:val="003B48B7"/>
    <w:rsid w:val="003C064F"/>
    <w:rsid w:val="004D093F"/>
    <w:rsid w:val="004F5A9C"/>
    <w:rsid w:val="005874AA"/>
    <w:rsid w:val="005C1117"/>
    <w:rsid w:val="005E3B94"/>
    <w:rsid w:val="005F6CF5"/>
    <w:rsid w:val="00666A7C"/>
    <w:rsid w:val="00730D53"/>
    <w:rsid w:val="00735C96"/>
    <w:rsid w:val="00761A96"/>
    <w:rsid w:val="007A5C66"/>
    <w:rsid w:val="00806B23"/>
    <w:rsid w:val="0082415E"/>
    <w:rsid w:val="008B1A18"/>
    <w:rsid w:val="00921C06"/>
    <w:rsid w:val="009734F6"/>
    <w:rsid w:val="009B0781"/>
    <w:rsid w:val="00A50D22"/>
    <w:rsid w:val="00A56138"/>
    <w:rsid w:val="00AC4994"/>
    <w:rsid w:val="00AF22EF"/>
    <w:rsid w:val="00B80815"/>
    <w:rsid w:val="00C0317F"/>
    <w:rsid w:val="00C14CED"/>
    <w:rsid w:val="00C8185A"/>
    <w:rsid w:val="00C92153"/>
    <w:rsid w:val="00CF3D4E"/>
    <w:rsid w:val="00D20456"/>
    <w:rsid w:val="00D57650"/>
    <w:rsid w:val="00D80260"/>
    <w:rsid w:val="00DB08A4"/>
    <w:rsid w:val="00DF5F7C"/>
    <w:rsid w:val="00F23B7E"/>
    <w:rsid w:val="00F85BFE"/>
    <w:rsid w:val="00FD3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16458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92352"/>
    <w:pPr>
      <w:keepNext/>
      <w:keepLines/>
      <w:spacing w:before="40" w:after="0" w:line="240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F5F7C"/>
    <w:pPr>
      <w:ind w:left="720"/>
      <w:contextualSpacing/>
    </w:pPr>
  </w:style>
  <w:style w:type="table" w:styleId="TableGrid">
    <w:name w:val="Table Grid"/>
    <w:basedOn w:val="TableNormal"/>
    <w:uiPriority w:val="39"/>
    <w:rsid w:val="00DF5F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4F5A9C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5F6CF5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5F6CF5"/>
    <w:rPr>
      <w:rFonts w:ascii="Times New Roman" w:eastAsia="Times New Roman" w:hAnsi="Times New Roman" w:cs="Times New Roman"/>
      <w:sz w:val="24"/>
      <w:szCs w:val="24"/>
      <w:lang w:val="vi"/>
    </w:rPr>
  </w:style>
  <w:style w:type="paragraph" w:customStyle="1" w:styleId="TableParagraph">
    <w:name w:val="Table Paragraph"/>
    <w:basedOn w:val="Normal"/>
    <w:uiPriority w:val="1"/>
    <w:qFormat/>
    <w:rsid w:val="00A50D2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ListParagraphChar">
    <w:name w:val="List Paragraph Char"/>
    <w:link w:val="ListParagraph"/>
    <w:uiPriority w:val="34"/>
    <w:qFormat/>
    <w:locked/>
    <w:rsid w:val="00AF22EF"/>
  </w:style>
  <w:style w:type="numbering" w:customStyle="1" w:styleId="MrCu">
    <w:name w:val="Mr_Câu"/>
    <w:uiPriority w:val="99"/>
    <w:rsid w:val="00AF22EF"/>
    <w:pPr>
      <w:numPr>
        <w:numId w:val="6"/>
      </w:numPr>
    </w:pPr>
  </w:style>
  <w:style w:type="numbering" w:customStyle="1" w:styleId="MrCu1">
    <w:name w:val="Mr_Câu1"/>
    <w:uiPriority w:val="99"/>
    <w:rsid w:val="00AF22EF"/>
    <w:pPr>
      <w:numPr>
        <w:numId w:val="7"/>
      </w:numPr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031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317F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uiPriority w:val="9"/>
    <w:rsid w:val="00192352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paragraph" w:styleId="Header">
    <w:name w:val="header"/>
    <w:basedOn w:val="Normal"/>
    <w:link w:val="HeaderChar"/>
    <w:uiPriority w:val="99"/>
    <w:unhideWhenUsed/>
    <w:rsid w:val="00F23B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3B7E"/>
  </w:style>
  <w:style w:type="paragraph" w:styleId="Footer">
    <w:name w:val="footer"/>
    <w:basedOn w:val="Normal"/>
    <w:link w:val="FooterChar"/>
    <w:uiPriority w:val="99"/>
    <w:unhideWhenUsed/>
    <w:rsid w:val="00F23B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3B7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192352"/>
    <w:pPr>
      <w:keepNext/>
      <w:keepLines/>
      <w:spacing w:before="40" w:after="0" w:line="240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F5F7C"/>
    <w:pPr>
      <w:ind w:left="720"/>
      <w:contextualSpacing/>
    </w:pPr>
  </w:style>
  <w:style w:type="table" w:styleId="TableGrid">
    <w:name w:val="Table Grid"/>
    <w:basedOn w:val="TableNormal"/>
    <w:uiPriority w:val="39"/>
    <w:rsid w:val="00DF5F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4F5A9C"/>
    <w:pPr>
      <w:ind w:left="720"/>
      <w:contextualSpacing/>
    </w:pPr>
  </w:style>
  <w:style w:type="paragraph" w:styleId="BodyText">
    <w:name w:val="Body Text"/>
    <w:basedOn w:val="Normal"/>
    <w:link w:val="BodyTextChar"/>
    <w:uiPriority w:val="1"/>
    <w:qFormat/>
    <w:rsid w:val="005F6CF5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5F6CF5"/>
    <w:rPr>
      <w:rFonts w:ascii="Times New Roman" w:eastAsia="Times New Roman" w:hAnsi="Times New Roman" w:cs="Times New Roman"/>
      <w:sz w:val="24"/>
      <w:szCs w:val="24"/>
      <w:lang w:val="vi"/>
    </w:rPr>
  </w:style>
  <w:style w:type="paragraph" w:customStyle="1" w:styleId="TableParagraph">
    <w:name w:val="Table Paragraph"/>
    <w:basedOn w:val="Normal"/>
    <w:uiPriority w:val="1"/>
    <w:qFormat/>
    <w:rsid w:val="00A50D2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character" w:customStyle="1" w:styleId="ListParagraphChar">
    <w:name w:val="List Paragraph Char"/>
    <w:link w:val="ListParagraph"/>
    <w:uiPriority w:val="34"/>
    <w:qFormat/>
    <w:locked/>
    <w:rsid w:val="00AF22EF"/>
  </w:style>
  <w:style w:type="numbering" w:customStyle="1" w:styleId="MrCu">
    <w:name w:val="Mr_Câu"/>
    <w:uiPriority w:val="99"/>
    <w:rsid w:val="00AF22EF"/>
    <w:pPr>
      <w:numPr>
        <w:numId w:val="6"/>
      </w:numPr>
    </w:pPr>
  </w:style>
  <w:style w:type="numbering" w:customStyle="1" w:styleId="MrCu1">
    <w:name w:val="Mr_Câu1"/>
    <w:uiPriority w:val="99"/>
    <w:rsid w:val="00AF22EF"/>
    <w:pPr>
      <w:numPr>
        <w:numId w:val="7"/>
      </w:numPr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031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317F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uiPriority w:val="9"/>
    <w:rsid w:val="00192352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paragraph" w:styleId="Header">
    <w:name w:val="header"/>
    <w:basedOn w:val="Normal"/>
    <w:link w:val="HeaderChar"/>
    <w:uiPriority w:val="99"/>
    <w:unhideWhenUsed/>
    <w:rsid w:val="00F23B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3B7E"/>
  </w:style>
  <w:style w:type="paragraph" w:styleId="Footer">
    <w:name w:val="footer"/>
    <w:basedOn w:val="Normal"/>
    <w:link w:val="FooterChar"/>
    <w:uiPriority w:val="99"/>
    <w:unhideWhenUsed/>
    <w:rsid w:val="00F23B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3B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6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oleObject" Target="embeddings/oleObject129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9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3.emf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61" Type="http://schemas.openxmlformats.org/officeDocument/2006/relationships/image" Target="media/image78.png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4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e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40.emf"/><Relationship Id="rId8" Type="http://schemas.openxmlformats.org/officeDocument/2006/relationships/image" Target="media/image1.png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51" Type="http://schemas.openxmlformats.org/officeDocument/2006/relationships/image" Target="media/image123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5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08.wmf"/><Relationship Id="rId241" Type="http://schemas.openxmlformats.org/officeDocument/2006/relationships/image" Target="media/image118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8.png"/><Relationship Id="rId283" Type="http://schemas.openxmlformats.org/officeDocument/2006/relationships/image" Target="media/image141.emf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e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9" Type="http://schemas.openxmlformats.org/officeDocument/2006/relationships/image" Target="media/image2.png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1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emf"/><Relationship Id="rId284" Type="http://schemas.openxmlformats.org/officeDocument/2006/relationships/header" Target="header1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image" Target="media/image124.wmf"/><Relationship Id="rId274" Type="http://schemas.openxmlformats.org/officeDocument/2006/relationships/image" Target="media/image136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emf"/><Relationship Id="rId134" Type="http://schemas.openxmlformats.org/officeDocument/2006/relationships/image" Target="media/image66.wmf"/><Relationship Id="rId80" Type="http://schemas.openxmlformats.org/officeDocument/2006/relationships/image" Target="media/image38.png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264" Type="http://schemas.openxmlformats.org/officeDocument/2006/relationships/image" Target="media/image130.jpeg"/><Relationship Id="rId285" Type="http://schemas.openxmlformats.org/officeDocument/2006/relationships/footer" Target="footer1.xml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1.wmf"/><Relationship Id="rId286" Type="http://schemas.openxmlformats.org/officeDocument/2006/relationships/fontTable" Target="fontTable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5.wmf"/><Relationship Id="rId276" Type="http://schemas.openxmlformats.org/officeDocument/2006/relationships/image" Target="media/image13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8.bin"/><Relationship Id="rId287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pn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image" Target="media/image138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31</Words>
  <Characters>9871</Characters>
  <Application>Microsoft Office Word</Application>
  <DocSecurity>0</DocSecurity>
  <Lines>82</Lines>
  <Paragraphs>23</Paragraphs>
  <ScaleCrop>false</ScaleCrop>
  <Company>thuvienhoclieu.com</Company>
  <LinksUpToDate>false</LinksUpToDate>
  <CharactersWithSpaces>11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4-25T08:35:00Z</dcterms:created>
  <dcterms:modified xsi:type="dcterms:W3CDTF">2022-04-25T08:36:00Z</dcterms:modified>
</cp:coreProperties>
</file>